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AC4343" w14:textId="44546257" w:rsidR="00FA1FF0" w:rsidRPr="00EE0C06" w:rsidRDefault="009A7738" w:rsidP="00FA1FF0">
      <w:pPr>
        <w:pStyle w:val="Title"/>
      </w:pPr>
      <w:r>
        <w:t>[</w:t>
      </w:r>
      <w:proofErr w:type="spellStart"/>
      <w:r>
        <w:t>Judul</w:t>
      </w:r>
      <w:proofErr w:type="spellEnd"/>
      <w:r>
        <w:t xml:space="preserve"> Artikel] Panduan </w:t>
      </w:r>
      <w:proofErr w:type="spellStart"/>
      <w:r>
        <w:t>Singkat</w:t>
      </w:r>
      <w:proofErr w:type="spellEnd"/>
      <w:r>
        <w:t xml:space="preserve"> </w:t>
      </w:r>
      <w:proofErr w:type="spellStart"/>
      <w:r>
        <w:t>Penulisan</w:t>
      </w:r>
      <w:proofErr w:type="spellEnd"/>
      <w:r>
        <w:t xml:space="preserve"> Artikel I</w:t>
      </w:r>
      <w:r>
        <w:rPr>
          <w:lang w:val="id-ID"/>
        </w:rPr>
        <w:t xml:space="preserve">lmiah Jurnal </w:t>
      </w:r>
      <w:proofErr w:type="spellStart"/>
      <w:r w:rsidR="00E02173">
        <w:t>Keperawatan</w:t>
      </w:r>
      <w:proofErr w:type="spellEnd"/>
      <w:r w:rsidR="00E02173">
        <w:t xml:space="preserve"> dan </w:t>
      </w:r>
      <w:proofErr w:type="spellStart"/>
      <w:r w:rsidR="00E02173">
        <w:t>Inovasi</w:t>
      </w:r>
      <w:proofErr w:type="spellEnd"/>
      <w:r w:rsidR="00E02173">
        <w:t xml:space="preserve"> Kesehatan</w:t>
      </w:r>
    </w:p>
    <w:p w14:paraId="699D1783" w14:textId="77777777" w:rsidR="00691E7B" w:rsidRDefault="00691E7B" w:rsidP="00CE75D1">
      <w:pPr>
        <w:pStyle w:val="Authors"/>
        <w:jc w:val="left"/>
        <w:rPr>
          <w:lang w:val="id-ID"/>
        </w:rPr>
      </w:pPr>
    </w:p>
    <w:p w14:paraId="4A9BE2F1" w14:textId="77777777" w:rsidR="00FA1FF0" w:rsidRPr="009537EC" w:rsidRDefault="009A7738" w:rsidP="00FA1FF0">
      <w:pPr>
        <w:pStyle w:val="Authors"/>
        <w:rPr>
          <w:vertAlign w:val="superscript"/>
          <w:lang w:val="id-ID"/>
        </w:rPr>
      </w:pPr>
      <w:r>
        <w:rPr>
          <w:lang w:val="id-ID"/>
        </w:rPr>
        <w:t>[Corresponding Author</w:t>
      </w:r>
      <w:r w:rsidR="00BB5E74">
        <w:rPr>
          <w:lang w:val="id-ID"/>
        </w:rPr>
        <w:t xml:space="preserve"> 1</w:t>
      </w:r>
      <w:r>
        <w:rPr>
          <w:lang w:val="id-ID"/>
        </w:rPr>
        <w:t>]</w:t>
      </w:r>
      <w:r w:rsidR="00FA1FF0" w:rsidRPr="006C06C5">
        <w:rPr>
          <w:vertAlign w:val="superscript"/>
        </w:rPr>
        <w:t>1)</w:t>
      </w:r>
      <w:r w:rsidR="00FA1FF0">
        <w:rPr>
          <w:vertAlign w:val="superscript"/>
          <w:lang w:val="id-ID"/>
        </w:rPr>
        <w:t>*</w:t>
      </w:r>
      <w:r w:rsidR="00FA1FF0" w:rsidRPr="006C06C5">
        <w:t xml:space="preserve">, </w:t>
      </w:r>
      <w:r>
        <w:rPr>
          <w:lang w:val="id-ID"/>
        </w:rPr>
        <w:t>[Author</w:t>
      </w:r>
      <w:r w:rsidR="00BB5E74">
        <w:rPr>
          <w:lang w:val="id-ID"/>
        </w:rPr>
        <w:t xml:space="preserve"> 2</w:t>
      </w:r>
      <w:r>
        <w:rPr>
          <w:lang w:val="id-ID"/>
        </w:rPr>
        <w:t>]</w:t>
      </w:r>
      <w:r w:rsidR="00FA1FF0" w:rsidRPr="006C06C5">
        <w:rPr>
          <w:vertAlign w:val="superscript"/>
        </w:rPr>
        <w:t>2)</w:t>
      </w:r>
      <w:r w:rsidR="00FA1FF0" w:rsidRPr="006C06C5">
        <w:t xml:space="preserve">, </w:t>
      </w:r>
      <w:r>
        <w:rPr>
          <w:lang w:val="id-ID"/>
        </w:rPr>
        <w:t>[Author</w:t>
      </w:r>
      <w:r w:rsidR="00BB5E74">
        <w:rPr>
          <w:lang w:val="id-ID"/>
        </w:rPr>
        <w:t xml:space="preserve"> 3</w:t>
      </w:r>
      <w:r>
        <w:rPr>
          <w:lang w:val="id-ID"/>
        </w:rPr>
        <w:t>]</w:t>
      </w:r>
      <w:r w:rsidR="00FA1FF0" w:rsidRPr="006C06C5">
        <w:rPr>
          <w:vertAlign w:val="superscript"/>
        </w:rPr>
        <w:t>3)</w:t>
      </w:r>
    </w:p>
    <w:p w14:paraId="595E1609" w14:textId="77777777" w:rsidR="00EE0C06" w:rsidRPr="00EE0C06" w:rsidRDefault="00EE0C06" w:rsidP="00EE0C06">
      <w:pPr>
        <w:pStyle w:val="Authors"/>
        <w:rPr>
          <w:vertAlign w:val="superscript"/>
        </w:rPr>
      </w:pPr>
      <w:r>
        <w:t>Email: [corresponding author 1]</w:t>
      </w:r>
    </w:p>
    <w:p w14:paraId="098032FC" w14:textId="77777777" w:rsidR="004B6D65" w:rsidRDefault="004B6D65" w:rsidP="00EE0C06">
      <w:pPr>
        <w:jc w:val="center"/>
        <w:rPr>
          <w:lang w:val="id-ID"/>
        </w:rPr>
      </w:pPr>
    </w:p>
    <w:p w14:paraId="1630AD9D" w14:textId="77777777" w:rsidR="00FA1FF0" w:rsidRPr="008E480F" w:rsidRDefault="00FA1FF0" w:rsidP="00FA1FF0">
      <w:pPr>
        <w:pStyle w:val="Affiliations"/>
        <w:rPr>
          <w:lang w:val="en-ID"/>
        </w:rPr>
      </w:pPr>
      <w:r w:rsidRPr="006C06C5">
        <w:rPr>
          <w:vertAlign w:val="superscript"/>
        </w:rPr>
        <w:t>1)</w:t>
      </w:r>
      <w:r>
        <w:rPr>
          <w:vertAlign w:val="superscript"/>
          <w:lang w:val="id-ID"/>
        </w:rPr>
        <w:t xml:space="preserve"> </w:t>
      </w:r>
      <w:r w:rsidR="008E480F">
        <w:rPr>
          <w:lang w:val="id-ID"/>
        </w:rPr>
        <w:t>Afiliasi Penulis Satu (</w:t>
      </w:r>
      <w:r w:rsidR="008E480F">
        <w:rPr>
          <w:lang w:val="en-ID"/>
        </w:rPr>
        <w:t>(</w:t>
      </w:r>
      <w:proofErr w:type="spellStart"/>
      <w:r w:rsidR="008E480F">
        <w:rPr>
          <w:lang w:val="en-ID"/>
        </w:rPr>
        <w:t>Departemen</w:t>
      </w:r>
      <w:proofErr w:type="spellEnd"/>
      <w:r w:rsidR="008E480F">
        <w:rPr>
          <w:lang w:val="en-ID"/>
        </w:rPr>
        <w:t xml:space="preserve"> dan </w:t>
      </w:r>
      <w:proofErr w:type="spellStart"/>
      <w:r w:rsidR="008E480F">
        <w:rPr>
          <w:lang w:val="en-ID"/>
        </w:rPr>
        <w:t>Institusi</w:t>
      </w:r>
      <w:proofErr w:type="spellEnd"/>
      <w:r w:rsidR="008E480F">
        <w:rPr>
          <w:lang w:val="en-ID"/>
        </w:rPr>
        <w:t xml:space="preserve"> </w:t>
      </w:r>
      <w:proofErr w:type="spellStart"/>
      <w:r w:rsidR="008E480F">
        <w:rPr>
          <w:lang w:val="en-ID"/>
        </w:rPr>
        <w:t>dalam</w:t>
      </w:r>
      <w:proofErr w:type="spellEnd"/>
      <w:r w:rsidR="008E480F">
        <w:rPr>
          <w:lang w:val="en-ID"/>
        </w:rPr>
        <w:t xml:space="preserve"> Bahasa Indonesia, </w:t>
      </w:r>
      <w:proofErr w:type="spellStart"/>
      <w:r w:rsidR="008E480F">
        <w:rPr>
          <w:lang w:val="en-ID"/>
        </w:rPr>
        <w:t>kecuali</w:t>
      </w:r>
      <w:proofErr w:type="spellEnd"/>
      <w:r w:rsidR="008E480F">
        <w:rPr>
          <w:lang w:val="en-ID"/>
        </w:rPr>
        <w:t xml:space="preserve"> </w:t>
      </w:r>
      <w:proofErr w:type="spellStart"/>
      <w:r w:rsidR="008E480F">
        <w:rPr>
          <w:lang w:val="en-ID"/>
        </w:rPr>
        <w:t>institusi</w:t>
      </w:r>
      <w:proofErr w:type="spellEnd"/>
      <w:r w:rsidR="008E480F">
        <w:rPr>
          <w:lang w:val="en-ID"/>
        </w:rPr>
        <w:t xml:space="preserve"> </w:t>
      </w:r>
      <w:proofErr w:type="spellStart"/>
      <w:r w:rsidR="008E480F">
        <w:rPr>
          <w:lang w:val="en-ID"/>
        </w:rPr>
        <w:t>luar</w:t>
      </w:r>
      <w:proofErr w:type="spellEnd"/>
      <w:r w:rsidR="008E480F">
        <w:rPr>
          <w:lang w:val="en-ID"/>
        </w:rPr>
        <w:t xml:space="preserve"> negeri)</w:t>
      </w:r>
    </w:p>
    <w:p w14:paraId="64811F1F" w14:textId="23529790" w:rsidR="00BB5E74" w:rsidRPr="009A7738" w:rsidRDefault="00FA1FF0" w:rsidP="00BB5E74">
      <w:pPr>
        <w:pStyle w:val="Affiliations"/>
        <w:rPr>
          <w:lang w:val="id-ID"/>
        </w:rPr>
      </w:pPr>
      <w:r w:rsidRPr="006C06C5">
        <w:rPr>
          <w:vertAlign w:val="superscript"/>
        </w:rPr>
        <w:t>2)</w:t>
      </w:r>
      <w:r w:rsidRPr="006C06C5">
        <w:t xml:space="preserve"> </w:t>
      </w:r>
      <w:proofErr w:type="spellStart"/>
      <w:r w:rsidR="008E480F">
        <w:t>Keperawatan</w:t>
      </w:r>
      <w:proofErr w:type="spellEnd"/>
      <w:r w:rsidR="008E480F">
        <w:t xml:space="preserve">, </w:t>
      </w:r>
      <w:r w:rsidR="000F79EA">
        <w:t xml:space="preserve">D.3 </w:t>
      </w:r>
      <w:proofErr w:type="spellStart"/>
      <w:r w:rsidR="000F79EA">
        <w:t>Keperawatan</w:t>
      </w:r>
      <w:proofErr w:type="spellEnd"/>
      <w:r w:rsidR="008E480F">
        <w:t xml:space="preserve">, </w:t>
      </w:r>
      <w:proofErr w:type="spellStart"/>
      <w:r w:rsidR="000F79EA">
        <w:t>Poltekkes</w:t>
      </w:r>
      <w:proofErr w:type="spellEnd"/>
      <w:r w:rsidR="000F79EA">
        <w:t xml:space="preserve"> </w:t>
      </w:r>
      <w:proofErr w:type="spellStart"/>
      <w:r w:rsidR="000F79EA">
        <w:t>kemenkes</w:t>
      </w:r>
      <w:proofErr w:type="spellEnd"/>
      <w:r w:rsidR="000F79EA">
        <w:t xml:space="preserve"> Maluku</w:t>
      </w:r>
      <w:r w:rsidR="006D0AFA">
        <w:t>, Indonesia</w:t>
      </w:r>
    </w:p>
    <w:p w14:paraId="4893E637" w14:textId="77777777" w:rsidR="00BB5E74" w:rsidRPr="008E480F" w:rsidRDefault="00FA1FF0" w:rsidP="00BB5E74">
      <w:pPr>
        <w:pStyle w:val="Affiliations"/>
        <w:rPr>
          <w:lang w:val="en-ID"/>
        </w:rPr>
      </w:pPr>
      <w:r w:rsidRPr="006C06C5">
        <w:rPr>
          <w:vertAlign w:val="superscript"/>
        </w:rPr>
        <w:t>3)</w:t>
      </w:r>
      <w:r w:rsidRPr="006C06C5">
        <w:t xml:space="preserve"> </w:t>
      </w:r>
      <w:r w:rsidR="008E480F">
        <w:t xml:space="preserve">Nursing, </w:t>
      </w:r>
      <w:r w:rsidR="008E480F">
        <w:rPr>
          <w:lang w:val="en-ID"/>
        </w:rPr>
        <w:t>Victoria University</w:t>
      </w:r>
      <w:r w:rsidR="006D0AFA">
        <w:rPr>
          <w:lang w:val="en-ID"/>
        </w:rPr>
        <w:t>, Australia</w:t>
      </w:r>
    </w:p>
    <w:p w14:paraId="6CF3B2C8" w14:textId="77777777" w:rsidR="00FB0311" w:rsidRDefault="00FB0311" w:rsidP="006E081F">
      <w:pPr>
        <w:rPr>
          <w:lang w:val="id-ID" w:eastAsia="ja-JP"/>
        </w:rPr>
      </w:pPr>
    </w:p>
    <w:p w14:paraId="5C1E8496" w14:textId="77777777" w:rsidR="00933A13" w:rsidRDefault="004B6D65" w:rsidP="00FB0311">
      <w:pPr>
        <w:jc w:val="center"/>
        <w:rPr>
          <w:b/>
          <w:lang w:val="id-ID"/>
        </w:rPr>
      </w:pPr>
      <w:r>
        <w:rPr>
          <w:b/>
          <w:lang w:val="id-ID"/>
        </w:rPr>
        <w:t>ABSTRAK</w:t>
      </w:r>
    </w:p>
    <w:p w14:paraId="19D157EB" w14:textId="77777777" w:rsidR="0068041D" w:rsidRDefault="0068041D" w:rsidP="00150D53"/>
    <w:p w14:paraId="0F269BA7" w14:textId="77777777" w:rsidR="00FA1FF0" w:rsidRPr="00453B92" w:rsidRDefault="00BB5E74" w:rsidP="00251C08">
      <w:pPr>
        <w:pStyle w:val="Abstract"/>
        <w:ind w:left="567" w:right="701" w:firstLine="0"/>
        <w:rPr>
          <w:b w:val="0"/>
          <w:lang w:val="id-ID"/>
        </w:rPr>
      </w:pPr>
      <w:r w:rsidRPr="00453B92">
        <w:rPr>
          <w:b w:val="0"/>
          <w:lang w:val="id-ID"/>
        </w:rPr>
        <w:t>Penulisan abstrak berbahasa Indonesia menggunakan format style abstract yaitu ditulis dengan huruf Times New Roman,</w:t>
      </w:r>
      <w:r w:rsidR="008E3BB2" w:rsidRPr="00453B92">
        <w:rPr>
          <w:b w:val="0"/>
          <w:lang w:val="id-ID"/>
        </w:rPr>
        <w:t xml:space="preserve"> ukuran</w:t>
      </w:r>
      <w:r w:rsidRPr="00453B92">
        <w:rPr>
          <w:b w:val="0"/>
          <w:lang w:val="id-ID"/>
        </w:rPr>
        <w:t xml:space="preserve"> 10pt, </w:t>
      </w:r>
      <w:r w:rsidR="008E3BB2" w:rsidRPr="00453B92">
        <w:rPr>
          <w:b w:val="0"/>
          <w:lang w:val="id-ID"/>
        </w:rPr>
        <w:t>dan tebal</w:t>
      </w:r>
      <w:r w:rsidRPr="00453B92">
        <w:rPr>
          <w:b w:val="0"/>
          <w:lang w:val="id-ID"/>
        </w:rPr>
        <w:t xml:space="preserve">. Abstrak </w:t>
      </w:r>
      <w:r w:rsidR="00E87DFA" w:rsidRPr="00453B92">
        <w:rPr>
          <w:b w:val="0"/>
          <w:lang w:val="id-ID"/>
        </w:rPr>
        <w:t>ditulis maksimal 250 kata</w:t>
      </w:r>
      <w:r w:rsidRPr="00453B92">
        <w:rPr>
          <w:b w:val="0"/>
          <w:lang w:val="id-ID"/>
        </w:rPr>
        <w:t>. Abstrak sebaiknya dimulai dengan pendahuluan secara jelas dalam dua atau tiga kalimat yang menyebutkan latar belakang penelitian. Selanjutnya, paparkan masalah umum yang diteliti. Hasil yang dituliskan hanya temuan-temuan utama yang secara langsung menjawab masalah penelitian. Berikan satu atau dua kalimat yang membahas tentang temuan-temuan atau prospek pengembangan penelitian. Editor berhak menyunting Abstrak dengan alasan kejelasan.</w:t>
      </w:r>
    </w:p>
    <w:p w14:paraId="572E21DE" w14:textId="77777777" w:rsidR="00803276" w:rsidRPr="00453B92" w:rsidRDefault="00803276" w:rsidP="00803276">
      <w:pPr>
        <w:rPr>
          <w:lang w:val="id-ID"/>
        </w:rPr>
      </w:pPr>
    </w:p>
    <w:p w14:paraId="1FD63770" w14:textId="77777777" w:rsidR="00CE75D1" w:rsidRPr="00453B92" w:rsidRDefault="004B6D65" w:rsidP="00453B92">
      <w:r w:rsidRPr="00453B92">
        <w:rPr>
          <w:b/>
          <w:color w:val="000000"/>
        </w:rPr>
        <w:t xml:space="preserve">Kata </w:t>
      </w:r>
      <w:proofErr w:type="spellStart"/>
      <w:r w:rsidR="001D21E4" w:rsidRPr="00453B92">
        <w:rPr>
          <w:b/>
          <w:color w:val="000000"/>
        </w:rPr>
        <w:t>kunci</w:t>
      </w:r>
      <w:proofErr w:type="spellEnd"/>
      <w:r w:rsidR="001D21E4" w:rsidRPr="00453B92">
        <w:rPr>
          <w:color w:val="000000"/>
          <w:lang w:val="id-ID" w:eastAsia="ja-JP"/>
        </w:rPr>
        <w:t>:</w:t>
      </w:r>
      <w:r w:rsidRPr="00453B92">
        <w:rPr>
          <w:color w:val="000000"/>
        </w:rPr>
        <w:t xml:space="preserve"> </w:t>
      </w:r>
      <w:r w:rsidR="006D0AFA">
        <w:rPr>
          <w:lang w:val="sv-SE"/>
        </w:rPr>
        <w:t>Minimal 3 kata dan maksimal 5 kata</w:t>
      </w:r>
      <w:r w:rsidR="00BB5E74" w:rsidRPr="00453B92">
        <w:rPr>
          <w:lang w:val="sv-SE"/>
        </w:rPr>
        <w:t xml:space="preserve">; </w:t>
      </w:r>
      <w:r w:rsidR="006D0AFA">
        <w:rPr>
          <w:lang w:val="sv-SE"/>
        </w:rPr>
        <w:t>diurutkan berdasarkan urutan abjad</w:t>
      </w:r>
      <w:r w:rsidR="00BB5E74" w:rsidRPr="00453B92">
        <w:rPr>
          <w:lang w:val="sv-SE"/>
        </w:rPr>
        <w:t>.</w:t>
      </w:r>
    </w:p>
    <w:p w14:paraId="78198BD7" w14:textId="77777777" w:rsidR="004B6D65" w:rsidRDefault="004B6D65" w:rsidP="005030D8">
      <w:pPr>
        <w:rPr>
          <w:rFonts w:eastAsia="MS Mincho"/>
          <w:lang w:val="id-ID"/>
        </w:rPr>
      </w:pPr>
    </w:p>
    <w:p w14:paraId="0716B43D" w14:textId="77777777" w:rsidR="004B6D65" w:rsidRPr="001D21E4" w:rsidRDefault="004B6D65" w:rsidP="004B6D65">
      <w:pPr>
        <w:jc w:val="center"/>
        <w:rPr>
          <w:rFonts w:eastAsia="MS Mincho"/>
          <w:b/>
        </w:rPr>
      </w:pPr>
      <w:r w:rsidRPr="001D21E4">
        <w:rPr>
          <w:rFonts w:eastAsia="MS Mincho"/>
          <w:b/>
        </w:rPr>
        <w:t>ABSTRACT</w:t>
      </w:r>
    </w:p>
    <w:p w14:paraId="0D0D48D4" w14:textId="77777777" w:rsidR="004B6D65" w:rsidRDefault="004B6D65" w:rsidP="004B6D65">
      <w:pPr>
        <w:jc w:val="center"/>
        <w:rPr>
          <w:rFonts w:eastAsia="MS Mincho"/>
        </w:rPr>
      </w:pPr>
    </w:p>
    <w:p w14:paraId="51AF9720" w14:textId="77777777" w:rsidR="00FA1FF0" w:rsidRPr="00453B92" w:rsidRDefault="008E3BB2" w:rsidP="00453B92">
      <w:pPr>
        <w:pStyle w:val="Abstract"/>
        <w:ind w:left="720" w:right="701" w:firstLine="0"/>
        <w:rPr>
          <w:b w:val="0"/>
          <w:lang w:val="id-ID"/>
        </w:rPr>
      </w:pPr>
      <w:r w:rsidRPr="00453B92">
        <w:rPr>
          <w:b w:val="0"/>
          <w:lang w:val="id-ID"/>
        </w:rPr>
        <w:t>Writing a</w:t>
      </w:r>
      <w:r w:rsidR="00BB5E74" w:rsidRPr="00453B92">
        <w:rPr>
          <w:b w:val="0"/>
          <w:lang w:val="id-ID"/>
        </w:rPr>
        <w:t>bstract</w:t>
      </w:r>
      <w:r w:rsidRPr="00453B92">
        <w:rPr>
          <w:b w:val="0"/>
          <w:lang w:val="id-ID"/>
        </w:rPr>
        <w:t xml:space="preserve"> in english use format styles : Abstract or using Times New Roman font, size 10pt, and bold. </w:t>
      </w:r>
      <w:r w:rsidR="00BB5E74" w:rsidRPr="00453B92">
        <w:rPr>
          <w:b w:val="0"/>
          <w:lang w:val="id-ID"/>
        </w:rPr>
        <w:t xml:space="preserve"> </w:t>
      </w:r>
      <w:r w:rsidRPr="00453B92">
        <w:rPr>
          <w:b w:val="0"/>
          <w:lang w:val="id-ID"/>
        </w:rPr>
        <w:t xml:space="preserve">The abstract of the manuscript should not exceed </w:t>
      </w:r>
      <w:r w:rsidR="00E87DFA" w:rsidRPr="00453B92">
        <w:rPr>
          <w:b w:val="0"/>
          <w:lang w:val="id-ID"/>
        </w:rPr>
        <w:t>2</w:t>
      </w:r>
      <w:r w:rsidRPr="00453B92">
        <w:rPr>
          <w:b w:val="0"/>
          <w:lang w:val="id-ID"/>
        </w:rPr>
        <w:t xml:space="preserve">50 words. </w:t>
      </w:r>
      <w:r w:rsidR="00E87DFA" w:rsidRPr="00453B92">
        <w:rPr>
          <w:b w:val="0"/>
          <w:lang w:val="id-ID"/>
        </w:rPr>
        <w:t>The abstract should begin with introduction in two or three sentences that mention the research background. Furthermore, describe common problems studied. The results are written only the key findings that directly address the problem of research. Give one or two sentences that discuss the findings of the research or development prospects. Abstract Editor reserves the right to edit for reasons of clarity.</w:t>
      </w:r>
    </w:p>
    <w:p w14:paraId="5845839C" w14:textId="77777777" w:rsidR="004B6D65" w:rsidRDefault="004B6D65" w:rsidP="004B6D65"/>
    <w:p w14:paraId="7DD6E178" w14:textId="77777777" w:rsidR="004B6D65" w:rsidRPr="00453B92" w:rsidRDefault="001D21E4" w:rsidP="00453B92">
      <w:pPr>
        <w:rPr>
          <w:color w:val="000000"/>
        </w:rPr>
      </w:pPr>
      <w:r w:rsidRPr="00453B92">
        <w:rPr>
          <w:b/>
          <w:color w:val="000000"/>
        </w:rPr>
        <w:t>Keywords:</w:t>
      </w:r>
      <w:r w:rsidR="004B6D65" w:rsidRPr="00453B92">
        <w:rPr>
          <w:color w:val="000000"/>
        </w:rPr>
        <w:t xml:space="preserve"> </w:t>
      </w:r>
      <w:r w:rsidR="00E87DFA" w:rsidRPr="00453B92">
        <w:rPr>
          <w:color w:val="000000"/>
        </w:rPr>
        <w:t>6 word maximum; the first word as important key word.</w:t>
      </w:r>
    </w:p>
    <w:p w14:paraId="3794A4B7" w14:textId="77777777" w:rsidR="00F67582" w:rsidRDefault="00F67582" w:rsidP="000D2758">
      <w:pPr>
        <w:pBdr>
          <w:bottom w:val="single" w:sz="12" w:space="1" w:color="auto"/>
        </w:pBdr>
        <w:rPr>
          <w:lang w:val="id-ID"/>
        </w:rPr>
      </w:pPr>
    </w:p>
    <w:p w14:paraId="5C7FDE84" w14:textId="77777777" w:rsidR="00534457" w:rsidRPr="008C0C6B" w:rsidRDefault="00534457" w:rsidP="00BC04B4">
      <w:pPr>
        <w:rPr>
          <w:lang w:val="id-ID"/>
        </w:rPr>
      </w:pPr>
    </w:p>
    <w:p w14:paraId="30884638" w14:textId="77777777" w:rsidR="002E3349" w:rsidRPr="00CE75D1" w:rsidRDefault="002E3349" w:rsidP="008C0C6B">
      <w:pPr>
        <w:rPr>
          <w:lang w:val="id-ID" w:eastAsia="ja-JP"/>
        </w:rPr>
        <w:sectPr w:rsidR="002E3349" w:rsidRPr="00CE75D1" w:rsidSect="00F95F30">
          <w:headerReference w:type="default" r:id="rId8"/>
          <w:footerReference w:type="default" r:id="rId9"/>
          <w:type w:val="continuous"/>
          <w:pgSz w:w="11906" w:h="16838" w:code="9"/>
          <w:pgMar w:top="1701" w:right="1134" w:bottom="1701" w:left="1701" w:header="964" w:footer="709" w:gutter="0"/>
          <w:cols w:space="709"/>
          <w:docGrid w:linePitch="360"/>
        </w:sectPr>
      </w:pPr>
    </w:p>
    <w:p w14:paraId="76FAAB21" w14:textId="77777777" w:rsidR="004A68AB" w:rsidRDefault="00EE0C06" w:rsidP="004A68AB">
      <w:pPr>
        <w:pStyle w:val="ListParagraph"/>
        <w:numPr>
          <w:ilvl w:val="0"/>
          <w:numId w:val="27"/>
        </w:numPr>
        <w:spacing w:line="276" w:lineRule="auto"/>
        <w:ind w:left="426" w:hanging="426"/>
        <w:rPr>
          <w:b/>
          <w:lang w:eastAsia="ja-JP"/>
        </w:rPr>
      </w:pPr>
      <w:r w:rsidRPr="00881CB7">
        <w:rPr>
          <w:b/>
          <w:lang w:eastAsia="ja-JP"/>
        </w:rPr>
        <w:t>LATAR BELAKANG</w:t>
      </w:r>
    </w:p>
    <w:p w14:paraId="09841A8F" w14:textId="77777777" w:rsidR="004A68AB" w:rsidRPr="004A68AB" w:rsidRDefault="00E87DFA" w:rsidP="004A68AB">
      <w:pPr>
        <w:pStyle w:val="ListParagraph"/>
        <w:spacing w:line="276" w:lineRule="auto"/>
        <w:ind w:left="0" w:firstLine="426"/>
        <w:jc w:val="both"/>
        <w:rPr>
          <w:sz w:val="22"/>
          <w:szCs w:val="22"/>
          <w:lang w:val="id-ID"/>
        </w:rPr>
      </w:pPr>
      <w:proofErr w:type="spellStart"/>
      <w:r w:rsidRPr="004A68AB">
        <w:rPr>
          <w:sz w:val="22"/>
          <w:szCs w:val="22"/>
        </w:rPr>
        <w:t>Tuliskan</w:t>
      </w:r>
      <w:proofErr w:type="spellEnd"/>
      <w:r w:rsidRPr="004A68AB">
        <w:rPr>
          <w:sz w:val="22"/>
          <w:szCs w:val="22"/>
        </w:rPr>
        <w:t xml:space="preserve"> </w:t>
      </w:r>
      <w:proofErr w:type="spellStart"/>
      <w:r w:rsidRPr="004A68AB">
        <w:rPr>
          <w:sz w:val="22"/>
          <w:szCs w:val="22"/>
        </w:rPr>
        <w:t>latar</w:t>
      </w:r>
      <w:proofErr w:type="spellEnd"/>
      <w:r w:rsidRPr="004A68AB">
        <w:rPr>
          <w:sz w:val="22"/>
          <w:szCs w:val="22"/>
        </w:rPr>
        <w:t xml:space="preserve"> </w:t>
      </w:r>
      <w:proofErr w:type="spellStart"/>
      <w:r w:rsidRPr="004A68AB">
        <w:rPr>
          <w:sz w:val="22"/>
          <w:szCs w:val="22"/>
        </w:rPr>
        <w:t>belakang</w:t>
      </w:r>
      <w:proofErr w:type="spellEnd"/>
      <w:r w:rsidRPr="004A68AB">
        <w:rPr>
          <w:sz w:val="22"/>
          <w:szCs w:val="22"/>
        </w:rPr>
        <w:t xml:space="preserve"> </w:t>
      </w:r>
      <w:proofErr w:type="spellStart"/>
      <w:r w:rsidRPr="004A68AB">
        <w:rPr>
          <w:sz w:val="22"/>
          <w:szCs w:val="22"/>
        </w:rPr>
        <w:t>penelitian</w:t>
      </w:r>
      <w:proofErr w:type="spellEnd"/>
      <w:r w:rsidRPr="004A68AB">
        <w:rPr>
          <w:sz w:val="22"/>
          <w:szCs w:val="22"/>
        </w:rPr>
        <w:t xml:space="preserve"> dan </w:t>
      </w:r>
      <w:proofErr w:type="spellStart"/>
      <w:r w:rsidRPr="004A68AB">
        <w:rPr>
          <w:sz w:val="22"/>
          <w:szCs w:val="22"/>
        </w:rPr>
        <w:t>sebutkan</w:t>
      </w:r>
      <w:proofErr w:type="spellEnd"/>
      <w:r w:rsidRPr="004A68AB">
        <w:rPr>
          <w:sz w:val="22"/>
          <w:szCs w:val="22"/>
        </w:rPr>
        <w:t xml:space="preserve"> </w:t>
      </w:r>
      <w:proofErr w:type="spellStart"/>
      <w:r w:rsidRPr="004A68AB">
        <w:rPr>
          <w:sz w:val="22"/>
          <w:szCs w:val="22"/>
        </w:rPr>
        <w:t>penelitian</w:t>
      </w:r>
      <w:proofErr w:type="spellEnd"/>
      <w:r w:rsidRPr="004A68AB">
        <w:rPr>
          <w:sz w:val="22"/>
          <w:szCs w:val="22"/>
        </w:rPr>
        <w:t xml:space="preserve"> </w:t>
      </w:r>
      <w:proofErr w:type="spellStart"/>
      <w:r w:rsidRPr="004A68AB">
        <w:rPr>
          <w:sz w:val="22"/>
          <w:szCs w:val="22"/>
        </w:rPr>
        <w:t>sebelumnya</w:t>
      </w:r>
      <w:proofErr w:type="spellEnd"/>
      <w:r w:rsidRPr="004A68AB">
        <w:rPr>
          <w:sz w:val="22"/>
          <w:szCs w:val="22"/>
        </w:rPr>
        <w:t xml:space="preserve"> yang </w:t>
      </w:r>
      <w:proofErr w:type="spellStart"/>
      <w:r w:rsidRPr="004A68AB">
        <w:rPr>
          <w:sz w:val="22"/>
          <w:szCs w:val="22"/>
        </w:rPr>
        <w:t>telah</w:t>
      </w:r>
      <w:proofErr w:type="spellEnd"/>
      <w:r w:rsidRPr="004A68AB">
        <w:rPr>
          <w:sz w:val="22"/>
          <w:szCs w:val="22"/>
        </w:rPr>
        <w:t xml:space="preserve"> </w:t>
      </w:r>
      <w:proofErr w:type="spellStart"/>
      <w:r w:rsidRPr="004A68AB">
        <w:rPr>
          <w:sz w:val="22"/>
          <w:szCs w:val="22"/>
        </w:rPr>
        <w:t>dilakukan</w:t>
      </w:r>
      <w:proofErr w:type="spellEnd"/>
      <w:r w:rsidRPr="004A68AB">
        <w:rPr>
          <w:sz w:val="22"/>
          <w:szCs w:val="22"/>
        </w:rPr>
        <w:t xml:space="preserve">. </w:t>
      </w:r>
      <w:proofErr w:type="spellStart"/>
      <w:r w:rsidRPr="004A68AB">
        <w:rPr>
          <w:sz w:val="22"/>
          <w:szCs w:val="22"/>
        </w:rPr>
        <w:t>Sebutkan</w:t>
      </w:r>
      <w:proofErr w:type="spellEnd"/>
      <w:r w:rsidRPr="004A68AB">
        <w:rPr>
          <w:sz w:val="22"/>
          <w:szCs w:val="22"/>
        </w:rPr>
        <w:t xml:space="preserve"> </w:t>
      </w:r>
      <w:r w:rsidR="00CE2F59" w:rsidRPr="004A68AB">
        <w:rPr>
          <w:sz w:val="22"/>
          <w:szCs w:val="22"/>
          <w:lang w:val="id-ID"/>
        </w:rPr>
        <w:t xml:space="preserve">dan jelaskan secara detail dengan </w:t>
      </w:r>
      <w:proofErr w:type="spellStart"/>
      <w:r w:rsidRPr="004A68AB">
        <w:rPr>
          <w:sz w:val="22"/>
          <w:szCs w:val="22"/>
        </w:rPr>
        <w:t>masalah</w:t>
      </w:r>
      <w:proofErr w:type="spellEnd"/>
      <w:r w:rsidRPr="004A68AB">
        <w:rPr>
          <w:sz w:val="22"/>
          <w:szCs w:val="22"/>
        </w:rPr>
        <w:t xml:space="preserve"> yang </w:t>
      </w:r>
      <w:proofErr w:type="spellStart"/>
      <w:r w:rsidRPr="004A68AB">
        <w:rPr>
          <w:sz w:val="22"/>
          <w:szCs w:val="22"/>
        </w:rPr>
        <w:t>perlu</w:t>
      </w:r>
      <w:proofErr w:type="spellEnd"/>
      <w:r w:rsidRPr="004A68AB">
        <w:rPr>
          <w:sz w:val="22"/>
          <w:szCs w:val="22"/>
        </w:rPr>
        <w:t xml:space="preserve"> </w:t>
      </w:r>
      <w:proofErr w:type="spellStart"/>
      <w:r w:rsidRPr="004A68AB">
        <w:rPr>
          <w:sz w:val="22"/>
          <w:szCs w:val="22"/>
        </w:rPr>
        <w:t>dijawab</w:t>
      </w:r>
      <w:proofErr w:type="spellEnd"/>
      <w:r w:rsidRPr="004A68AB">
        <w:rPr>
          <w:sz w:val="22"/>
          <w:szCs w:val="22"/>
        </w:rPr>
        <w:t xml:space="preserve"> </w:t>
      </w:r>
      <w:proofErr w:type="spellStart"/>
      <w:r w:rsidR="00CE2F59" w:rsidRPr="004A68AB">
        <w:rPr>
          <w:sz w:val="22"/>
          <w:szCs w:val="22"/>
        </w:rPr>
        <w:t>dengan</w:t>
      </w:r>
      <w:proofErr w:type="spellEnd"/>
      <w:r w:rsidR="00CE2F59" w:rsidRPr="004A68AB">
        <w:rPr>
          <w:sz w:val="22"/>
          <w:szCs w:val="22"/>
        </w:rPr>
        <w:t xml:space="preserve"> </w:t>
      </w:r>
      <w:proofErr w:type="spellStart"/>
      <w:r w:rsidR="00CE2F59" w:rsidRPr="004A68AB">
        <w:rPr>
          <w:sz w:val="22"/>
          <w:szCs w:val="22"/>
        </w:rPr>
        <w:t>penelitian</w:t>
      </w:r>
      <w:proofErr w:type="spellEnd"/>
      <w:r w:rsidR="00CE2F59" w:rsidRPr="004A68AB">
        <w:rPr>
          <w:sz w:val="22"/>
          <w:szCs w:val="22"/>
        </w:rPr>
        <w:t xml:space="preserve"> Anda</w:t>
      </w:r>
      <w:r w:rsidRPr="004A68AB">
        <w:rPr>
          <w:sz w:val="22"/>
          <w:szCs w:val="22"/>
        </w:rPr>
        <w:t>.</w:t>
      </w:r>
      <w:r w:rsidR="00CE2F59" w:rsidRPr="004A68AB">
        <w:rPr>
          <w:sz w:val="22"/>
          <w:szCs w:val="22"/>
          <w:lang w:val="id-ID"/>
        </w:rPr>
        <w:t xml:space="preserve"> Penting sekali untuk memberi sebuah pustaka dalam pendahuluan dan bab selanjutnya dalam artikel ini sebagai bentuk orisinalitas karya tulis. </w:t>
      </w:r>
    </w:p>
    <w:p w14:paraId="2BFBA64F" w14:textId="77777777" w:rsidR="0067402B" w:rsidRPr="004A68AB" w:rsidRDefault="00CE2F59" w:rsidP="004A68AB">
      <w:pPr>
        <w:pStyle w:val="ListParagraph"/>
        <w:spacing w:line="276" w:lineRule="auto"/>
        <w:ind w:left="0" w:firstLine="426"/>
        <w:jc w:val="both"/>
        <w:rPr>
          <w:b/>
          <w:lang w:eastAsia="ja-JP"/>
        </w:rPr>
      </w:pPr>
      <w:r w:rsidRPr="004A68AB">
        <w:rPr>
          <w:sz w:val="22"/>
          <w:szCs w:val="22"/>
          <w:lang w:val="id-ID"/>
        </w:rPr>
        <w:t xml:space="preserve">Pustaka yang digunakan hanya sebagai referensi, tidak mengutip secara langsung dari pustaka asli. Penulisan pustaka dalam satu kalimat menggunakan nomor sebagai penunjuk </w:t>
      </w:r>
      <w:r w:rsidRPr="004A68AB">
        <w:rPr>
          <w:sz w:val="22"/>
          <w:szCs w:val="22"/>
          <w:lang w:val="id-ID"/>
        </w:rPr>
        <w:t xml:space="preserve">referensi. </w:t>
      </w:r>
      <w:r w:rsidR="0067402B" w:rsidRPr="004A68AB">
        <w:rPr>
          <w:sz w:val="22"/>
          <w:szCs w:val="22"/>
          <w:lang w:val="id-ID"/>
        </w:rPr>
        <w:t>Nomor referensi ditulis urut sesuai letak pustaka yang dihubungkan dengan kalimat atau pernyata</w:t>
      </w:r>
      <w:r w:rsidR="00881CB7" w:rsidRPr="004A68AB">
        <w:rPr>
          <w:sz w:val="22"/>
          <w:szCs w:val="22"/>
          <w:lang w:val="id-ID"/>
        </w:rPr>
        <w:t>an yang pertama kali ditulis</w:t>
      </w:r>
      <w:r w:rsidR="00F2610B">
        <w:rPr>
          <w:sz w:val="22"/>
          <w:szCs w:val="22"/>
          <w:lang w:val="en-ID"/>
        </w:rPr>
        <w:t xml:space="preserve"> [1]</w:t>
      </w:r>
      <w:r w:rsidR="0067402B">
        <w:rPr>
          <w:lang w:val="id-ID"/>
        </w:rPr>
        <w:t>.</w:t>
      </w:r>
    </w:p>
    <w:p w14:paraId="7027EDAD" w14:textId="77777777" w:rsidR="00A33A8F" w:rsidRPr="00FA1FF0" w:rsidRDefault="00A33A8F" w:rsidP="00367A17">
      <w:pPr>
        <w:spacing w:line="276" w:lineRule="auto"/>
        <w:rPr>
          <w:b/>
        </w:rPr>
      </w:pPr>
    </w:p>
    <w:p w14:paraId="46D602E7" w14:textId="77777777" w:rsidR="004A68AB" w:rsidRDefault="002E412C" w:rsidP="004A68AB">
      <w:pPr>
        <w:pStyle w:val="ListParagraph"/>
        <w:numPr>
          <w:ilvl w:val="0"/>
          <w:numId w:val="27"/>
        </w:numPr>
        <w:spacing w:line="276" w:lineRule="auto"/>
        <w:ind w:left="426" w:hanging="426"/>
        <w:rPr>
          <w:b/>
          <w:lang w:eastAsia="ja-JP"/>
        </w:rPr>
      </w:pPr>
      <w:r w:rsidRPr="00EE0C06">
        <w:rPr>
          <w:b/>
          <w:lang w:eastAsia="ja-JP"/>
        </w:rPr>
        <w:t>METODE PENELITIAN</w:t>
      </w:r>
    </w:p>
    <w:p w14:paraId="1B3A37E7" w14:textId="77777777" w:rsidR="00FA1FF0" w:rsidRPr="004A68AB" w:rsidRDefault="00BC04B4" w:rsidP="004A68AB">
      <w:pPr>
        <w:pStyle w:val="ListParagraph"/>
        <w:spacing w:line="276" w:lineRule="auto"/>
        <w:ind w:left="0" w:firstLine="426"/>
        <w:jc w:val="both"/>
        <w:rPr>
          <w:b/>
          <w:sz w:val="22"/>
          <w:szCs w:val="22"/>
          <w:lang w:eastAsia="ja-JP"/>
        </w:rPr>
      </w:pPr>
      <w:r w:rsidRPr="004A68AB">
        <w:rPr>
          <w:sz w:val="22"/>
          <w:szCs w:val="22"/>
          <w:lang w:val="id-ID"/>
        </w:rPr>
        <w:t>Bagian metode harus cukup terperinci agar dapat memberikan penjelasan mengenai penelitian yang dilakukan.</w:t>
      </w:r>
      <w:r w:rsidR="00DE7D88" w:rsidRPr="004A68AB">
        <w:rPr>
          <w:sz w:val="22"/>
          <w:szCs w:val="22"/>
          <w:lang w:val="id-ID"/>
        </w:rPr>
        <w:t xml:space="preserve"> Boleh ditambahkan sub-bab untuk memperinci </w:t>
      </w:r>
      <w:r w:rsidR="00CE2F59" w:rsidRPr="004A68AB">
        <w:rPr>
          <w:sz w:val="22"/>
          <w:szCs w:val="22"/>
          <w:lang w:val="id-ID"/>
        </w:rPr>
        <w:t xml:space="preserve">alur atau proses metode. </w:t>
      </w:r>
    </w:p>
    <w:p w14:paraId="237F668C" w14:textId="77777777" w:rsidR="00367A17" w:rsidRPr="00367A17" w:rsidRDefault="00367A17" w:rsidP="00367A17">
      <w:pPr>
        <w:rPr>
          <w:lang w:val="id-ID"/>
        </w:rPr>
      </w:pPr>
    </w:p>
    <w:p w14:paraId="698DC33A" w14:textId="77777777" w:rsidR="004A68AB" w:rsidRPr="004A68AB" w:rsidRDefault="00BC04B4" w:rsidP="004A68AB">
      <w:pPr>
        <w:pStyle w:val="Text"/>
        <w:numPr>
          <w:ilvl w:val="1"/>
          <w:numId w:val="27"/>
        </w:numPr>
        <w:spacing w:line="276" w:lineRule="auto"/>
        <w:ind w:left="426" w:hanging="426"/>
        <w:rPr>
          <w:b/>
          <w:lang w:val="id-ID"/>
        </w:rPr>
      </w:pPr>
      <w:r w:rsidRPr="00EE0C06">
        <w:rPr>
          <w:b/>
          <w:lang w:val="id-ID"/>
        </w:rPr>
        <w:t>Penambahan sub-bab</w:t>
      </w:r>
      <w:r w:rsidR="00EE0C06" w:rsidRPr="00EE0C06">
        <w:rPr>
          <w:b/>
          <w:lang w:val="id-ID"/>
        </w:rPr>
        <w:t>.</w:t>
      </w:r>
    </w:p>
    <w:p w14:paraId="7E877503" w14:textId="77777777" w:rsidR="00453B92" w:rsidRPr="00F2610B" w:rsidRDefault="00BC04B4" w:rsidP="004A68AB">
      <w:pPr>
        <w:pStyle w:val="Text"/>
        <w:spacing w:line="276" w:lineRule="auto"/>
        <w:ind w:firstLine="426"/>
        <w:rPr>
          <w:lang w:val="en-ID"/>
        </w:rPr>
      </w:pPr>
      <w:r>
        <w:rPr>
          <w:lang w:val="id-ID"/>
        </w:rPr>
        <w:t xml:space="preserve">Penambahan sub-bab ditulis dengan memberi satu kalimat judul sub-bab sebelum </w:t>
      </w:r>
      <w:r>
        <w:rPr>
          <w:lang w:val="id-ID"/>
        </w:rPr>
        <w:lastRenderedPageBreak/>
        <w:t>awal kata dari penjelasan sub-bab tersebut</w:t>
      </w:r>
      <w:r w:rsidR="00EE0C06">
        <w:t xml:space="preserve"> dan </w:t>
      </w:r>
      <w:proofErr w:type="spellStart"/>
      <w:r w:rsidR="00EE0C06">
        <w:t>diberi</w:t>
      </w:r>
      <w:proofErr w:type="spellEnd"/>
      <w:r w:rsidR="00EE0C06">
        <w:t xml:space="preserve"> </w:t>
      </w:r>
      <w:proofErr w:type="spellStart"/>
      <w:r w:rsidR="00EE0C06">
        <w:t>nomor</w:t>
      </w:r>
      <w:proofErr w:type="spellEnd"/>
      <w:r>
        <w:rPr>
          <w:lang w:val="id-ID"/>
        </w:rPr>
        <w:t>.</w:t>
      </w:r>
      <w:r w:rsidR="00453B92">
        <w:t xml:space="preserve"> </w:t>
      </w:r>
      <w:r w:rsidR="00453B92">
        <w:rPr>
          <w:lang w:val="id-ID"/>
        </w:rPr>
        <w:t>Penambahan kalimat judul sub-bab diberi cetak tebal. Sebelum masuk ke alinea sub-bab diberi jarak 1 spasi dengan para</w:t>
      </w:r>
      <w:r w:rsidR="00881CB7">
        <w:rPr>
          <w:lang w:val="id-ID"/>
        </w:rPr>
        <w:t xml:space="preserve">graf atau alinea sebelumnya </w:t>
      </w:r>
      <w:r w:rsidR="00F2610B">
        <w:rPr>
          <w:lang w:val="en-ID"/>
        </w:rPr>
        <w:t>[2].</w:t>
      </w:r>
    </w:p>
    <w:p w14:paraId="2DA0F857" w14:textId="77777777" w:rsidR="00742FD6" w:rsidRPr="001E0F9C" w:rsidRDefault="00742FD6" w:rsidP="00367A17">
      <w:pPr>
        <w:spacing w:line="276" w:lineRule="auto"/>
        <w:rPr>
          <w:lang w:val="id-ID"/>
        </w:rPr>
      </w:pPr>
    </w:p>
    <w:p w14:paraId="1363EC03" w14:textId="77777777" w:rsidR="004A68AB" w:rsidRDefault="002E412C" w:rsidP="004A68AB">
      <w:pPr>
        <w:pStyle w:val="ListParagraph"/>
        <w:numPr>
          <w:ilvl w:val="0"/>
          <w:numId w:val="27"/>
        </w:numPr>
        <w:spacing w:line="276" w:lineRule="auto"/>
        <w:ind w:left="426" w:hanging="426"/>
        <w:rPr>
          <w:b/>
          <w:lang w:eastAsia="ja-JP"/>
        </w:rPr>
      </w:pPr>
      <w:r w:rsidRPr="00EE0C06">
        <w:rPr>
          <w:b/>
          <w:lang w:eastAsia="ja-JP"/>
        </w:rPr>
        <w:t>HASIL DAN PEMBAHASAN</w:t>
      </w:r>
    </w:p>
    <w:p w14:paraId="7B61F0B9" w14:textId="77777777" w:rsidR="00BC04B4" w:rsidRPr="004A68AB" w:rsidRDefault="00BC04B4" w:rsidP="004A68AB">
      <w:pPr>
        <w:pStyle w:val="ListParagraph"/>
        <w:spacing w:line="276" w:lineRule="auto"/>
        <w:ind w:left="0" w:firstLine="426"/>
        <w:jc w:val="both"/>
        <w:rPr>
          <w:b/>
          <w:sz w:val="22"/>
          <w:szCs w:val="22"/>
          <w:lang w:eastAsia="ja-JP"/>
        </w:rPr>
      </w:pPr>
      <w:r w:rsidRPr="004A68AB">
        <w:rPr>
          <w:sz w:val="22"/>
          <w:szCs w:val="22"/>
          <w:lang w:val="id-ID"/>
        </w:rPr>
        <w:t xml:space="preserve">Jelaskan mengenai hasil yang anda peroleh. Akhiri pembahasan dengan memberikan kesimpulan dan penelitian mendatang mengenai topik tersebut.. Nyatakan hasil-hasil yang diperoleh berdasarkan metode yang digunakan. Jangan menampilkan data yang sama dalam bentuk grafik dan tabel sekaligus. </w:t>
      </w:r>
    </w:p>
    <w:p w14:paraId="775CEDE7" w14:textId="77777777" w:rsidR="00DE7D88" w:rsidRDefault="00DE7D88" w:rsidP="00367A17">
      <w:pPr>
        <w:spacing w:line="276" w:lineRule="auto"/>
        <w:rPr>
          <w:lang w:val="id-ID"/>
        </w:rPr>
      </w:pPr>
    </w:p>
    <w:p w14:paraId="431FAB22" w14:textId="77777777" w:rsidR="0003331F" w:rsidRPr="00BC04B4" w:rsidRDefault="00BC04B4" w:rsidP="00367A17">
      <w:pPr>
        <w:pStyle w:val="Text"/>
        <w:spacing w:line="276" w:lineRule="auto"/>
      </w:pPr>
      <w:r w:rsidRPr="00BC04B4">
        <w:rPr>
          <w:b/>
        </w:rPr>
        <w:t>Persamaan</w:t>
      </w:r>
      <w:r>
        <w:t xml:space="preserve">. </w:t>
      </w:r>
      <w:proofErr w:type="spellStart"/>
      <w:r w:rsidRPr="00BC04B4">
        <w:t>Gunakan</w:t>
      </w:r>
      <w:proofErr w:type="spellEnd"/>
      <w:r w:rsidRPr="00BC04B4">
        <w:t xml:space="preserve"> Microsoft Equation Editor 3.0 </w:t>
      </w:r>
      <w:proofErr w:type="spellStart"/>
      <w:r w:rsidRPr="00BC04B4">
        <w:t>atau</w:t>
      </w:r>
      <w:proofErr w:type="spellEnd"/>
      <w:r w:rsidRPr="00BC04B4">
        <w:t xml:space="preserve"> </w:t>
      </w:r>
      <w:proofErr w:type="spellStart"/>
      <w:r w:rsidRPr="00BC04B4">
        <w:t>MathType</w:t>
      </w:r>
      <w:proofErr w:type="spellEnd"/>
      <w:r w:rsidRPr="00BC04B4">
        <w:t xml:space="preserve"> </w:t>
      </w:r>
      <w:proofErr w:type="spellStart"/>
      <w:r w:rsidRPr="00BC04B4">
        <w:t>untuk</w:t>
      </w:r>
      <w:proofErr w:type="spellEnd"/>
      <w:r w:rsidRPr="00BC04B4">
        <w:t xml:space="preserve"> </w:t>
      </w:r>
      <w:proofErr w:type="spellStart"/>
      <w:r w:rsidRPr="00BC04B4">
        <w:t>semua</w:t>
      </w:r>
      <w:proofErr w:type="spellEnd"/>
      <w:r w:rsidRPr="00BC04B4">
        <w:t xml:space="preserve"> </w:t>
      </w:r>
      <w:proofErr w:type="spellStart"/>
      <w:r w:rsidRPr="00BC04B4">
        <w:t>obyek</w:t>
      </w:r>
      <w:proofErr w:type="spellEnd"/>
      <w:r w:rsidRPr="00BC04B4">
        <w:t xml:space="preserve"> </w:t>
      </w:r>
      <w:proofErr w:type="spellStart"/>
      <w:r w:rsidRPr="00BC04B4">
        <w:t>matematika</w:t>
      </w:r>
      <w:proofErr w:type="spellEnd"/>
      <w:r w:rsidRPr="00BC04B4">
        <w:t xml:space="preserve">. </w:t>
      </w:r>
      <w:proofErr w:type="spellStart"/>
      <w:r w:rsidRPr="00BC04B4">
        <w:t>Penomoran</w:t>
      </w:r>
      <w:proofErr w:type="spellEnd"/>
      <w:r w:rsidRPr="00BC04B4">
        <w:t xml:space="preserve"> </w:t>
      </w:r>
      <w:proofErr w:type="spellStart"/>
      <w:r w:rsidRPr="00BC04B4">
        <w:t>persamaan</w:t>
      </w:r>
      <w:proofErr w:type="spellEnd"/>
      <w:r w:rsidRPr="00BC04B4">
        <w:t xml:space="preserve"> </w:t>
      </w:r>
      <w:proofErr w:type="spellStart"/>
      <w:r w:rsidRPr="00BC04B4">
        <w:t>mengikuti</w:t>
      </w:r>
      <w:proofErr w:type="spellEnd"/>
      <w:r w:rsidRPr="00BC04B4">
        <w:t xml:space="preserve"> </w:t>
      </w:r>
      <w:proofErr w:type="spellStart"/>
      <w:r w:rsidRPr="00BC04B4">
        <w:t>aturan</w:t>
      </w:r>
      <w:proofErr w:type="spellEnd"/>
      <w:r w:rsidRPr="00BC04B4">
        <w:t xml:space="preserve"> rata </w:t>
      </w:r>
      <w:proofErr w:type="spellStart"/>
      <w:r w:rsidRPr="00BC04B4">
        <w:t>kanan</w:t>
      </w:r>
      <w:proofErr w:type="spellEnd"/>
      <w:r w:rsidRPr="00BC04B4">
        <w:t xml:space="preserve"> </w:t>
      </w:r>
      <w:r w:rsidR="00DE7D88" w:rsidRPr="00BC04B4">
        <w:t xml:space="preserve">dan </w:t>
      </w:r>
      <w:proofErr w:type="spellStart"/>
      <w:r w:rsidR="00DE7D88" w:rsidRPr="00BC04B4">
        <w:t>tidak</w:t>
      </w:r>
      <w:proofErr w:type="spellEnd"/>
      <w:r w:rsidRPr="00BC04B4">
        <w:t xml:space="preserve"> </w:t>
      </w:r>
      <w:proofErr w:type="spellStart"/>
      <w:r w:rsidRPr="00BC04B4">
        <w:t>perlu</w:t>
      </w:r>
      <w:proofErr w:type="spellEnd"/>
      <w:r w:rsidRPr="00BC04B4">
        <w:t xml:space="preserve"> </w:t>
      </w:r>
      <w:proofErr w:type="spellStart"/>
      <w:r w:rsidRPr="00BC04B4">
        <w:t>diberi</w:t>
      </w:r>
      <w:proofErr w:type="spellEnd"/>
      <w:r w:rsidRPr="00BC04B4">
        <w:t xml:space="preserve"> </w:t>
      </w:r>
      <w:proofErr w:type="spellStart"/>
      <w:r w:rsidRPr="00BC04B4">
        <w:t>spasi</w:t>
      </w:r>
      <w:proofErr w:type="spellEnd"/>
      <w:r w:rsidRPr="00BC04B4">
        <w:t xml:space="preserve"> </w:t>
      </w:r>
      <w:proofErr w:type="spellStart"/>
      <w:r w:rsidRPr="00BC04B4">
        <w:t>antara</w:t>
      </w:r>
      <w:proofErr w:type="spellEnd"/>
      <w:r w:rsidRPr="00BC04B4">
        <w:t xml:space="preserve"> </w:t>
      </w:r>
      <w:proofErr w:type="spellStart"/>
      <w:r w:rsidRPr="00BC04B4">
        <w:t>teks</w:t>
      </w:r>
      <w:proofErr w:type="spellEnd"/>
      <w:r w:rsidRPr="00BC04B4">
        <w:t xml:space="preserve"> dan </w:t>
      </w:r>
      <w:proofErr w:type="spellStart"/>
      <w:r w:rsidRPr="00BC04B4">
        <w:t>persamaan</w:t>
      </w:r>
      <w:proofErr w:type="spellEnd"/>
      <w:r w:rsidRPr="00BC04B4">
        <w:t xml:space="preserve">, </w:t>
      </w:r>
      <w:proofErr w:type="spellStart"/>
      <w:r w:rsidRPr="00BC04B4">
        <w:t>seperti</w:t>
      </w:r>
      <w:proofErr w:type="spellEnd"/>
      <w:r w:rsidRPr="00BC04B4">
        <w:t xml:space="preserve"> </w:t>
      </w:r>
      <w:proofErr w:type="spellStart"/>
      <w:r w:rsidRPr="00BC04B4">
        <w:t>contoh</w:t>
      </w:r>
      <w:proofErr w:type="spellEnd"/>
      <w:r w:rsidRPr="00BC04B4">
        <w:t xml:space="preserve"> </w:t>
      </w:r>
      <w:proofErr w:type="spellStart"/>
      <w:r w:rsidRPr="00BC04B4">
        <w:t>berikut</w:t>
      </w:r>
      <w:proofErr w:type="spellEnd"/>
      <w:r w:rsidRPr="00BC04B4">
        <w:t>:</w:t>
      </w:r>
    </w:p>
    <w:p w14:paraId="30F506B4" w14:textId="77777777" w:rsidR="00AF77B7" w:rsidRDefault="00BC04B4" w:rsidP="00BC04B4">
      <w:pPr>
        <w:pStyle w:val="equation"/>
      </w:pPr>
      <w:r>
        <w:tab/>
      </w:r>
      <w:r w:rsidRPr="00985F79">
        <w:rPr>
          <w:position w:val="-24"/>
        </w:rPr>
        <w:object w:dxaOrig="1260" w:dyaOrig="620" w14:anchorId="6BC201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5pt;height:30.5pt" o:ole="">
            <v:imagedata r:id="rId10" o:title=""/>
          </v:shape>
          <o:OLEObject Type="Embed" ProgID="Equation.DSMT4" ShapeID="_x0000_i1025" DrawAspect="Content" ObjectID="_1798525242" r:id="rId11"/>
        </w:object>
      </w:r>
      <w:r>
        <w:tab/>
        <w:t>(1)</w:t>
      </w:r>
    </w:p>
    <w:p w14:paraId="430EE894" w14:textId="77777777" w:rsidR="00DE7D88" w:rsidRDefault="00DE7D88" w:rsidP="00DE7D88">
      <w:pPr>
        <w:pStyle w:val="Text"/>
      </w:pPr>
      <w:r w:rsidRPr="00DE7D88">
        <w:rPr>
          <w:b/>
        </w:rPr>
        <w:t>E</w:t>
      </w:r>
      <w:r>
        <w:t xml:space="preserve"> = Medan </w:t>
      </w:r>
      <w:proofErr w:type="spellStart"/>
      <w:r>
        <w:t>listrik</w:t>
      </w:r>
      <w:proofErr w:type="spellEnd"/>
    </w:p>
    <w:p w14:paraId="2DFD50A8" w14:textId="77777777" w:rsidR="00AF77B7" w:rsidRPr="00AF77B7" w:rsidRDefault="00DE7D88" w:rsidP="00DE7D88">
      <w:pPr>
        <w:pStyle w:val="Text"/>
      </w:pPr>
      <w:r w:rsidRPr="00DE7D88">
        <w:rPr>
          <w:b/>
        </w:rPr>
        <w:t>B</w:t>
      </w:r>
      <w:r>
        <w:t xml:space="preserve"> = </w:t>
      </w:r>
      <w:r w:rsidRPr="00DE7D88">
        <w:t>Medan</w:t>
      </w:r>
      <w:r>
        <w:t xml:space="preserve"> magnet</w:t>
      </w:r>
    </w:p>
    <w:p w14:paraId="6A0BFD2B" w14:textId="77777777" w:rsidR="00DE7D88" w:rsidRPr="00DE7D88" w:rsidRDefault="00DE7D88" w:rsidP="00367A17">
      <w:pPr>
        <w:pStyle w:val="Text"/>
        <w:spacing w:line="276" w:lineRule="auto"/>
        <w:ind w:firstLine="0"/>
      </w:pPr>
      <w:proofErr w:type="spellStart"/>
      <w:r w:rsidRPr="00DE7D88">
        <w:t>Jangan</w:t>
      </w:r>
      <w:proofErr w:type="spellEnd"/>
      <w:r w:rsidRPr="00DE7D88">
        <w:t xml:space="preserve"> </w:t>
      </w:r>
      <w:proofErr w:type="spellStart"/>
      <w:r w:rsidRPr="00DE7D88">
        <w:t>lupa</w:t>
      </w:r>
      <w:proofErr w:type="spellEnd"/>
      <w:r w:rsidRPr="00DE7D88">
        <w:t xml:space="preserve"> </w:t>
      </w:r>
      <w:proofErr w:type="spellStart"/>
      <w:r w:rsidRPr="00DE7D88">
        <w:t>untuk</w:t>
      </w:r>
      <w:proofErr w:type="spellEnd"/>
      <w:r w:rsidRPr="00DE7D88">
        <w:t xml:space="preserve"> </w:t>
      </w:r>
      <w:proofErr w:type="spellStart"/>
      <w:r w:rsidRPr="00DE7D88">
        <w:t>mendefinisikan</w:t>
      </w:r>
      <w:proofErr w:type="spellEnd"/>
      <w:r w:rsidRPr="00DE7D88">
        <w:t xml:space="preserve"> symbol-</w:t>
      </w:r>
      <w:proofErr w:type="spellStart"/>
      <w:r w:rsidRPr="00DE7D88">
        <w:t>simbol</w:t>
      </w:r>
      <w:proofErr w:type="spellEnd"/>
      <w:r w:rsidRPr="00DE7D88">
        <w:t xml:space="preserve"> yang </w:t>
      </w:r>
      <w:proofErr w:type="spellStart"/>
      <w:r w:rsidRPr="00DE7D88">
        <w:t>ada</w:t>
      </w:r>
      <w:proofErr w:type="spellEnd"/>
      <w:r w:rsidRPr="00DE7D88">
        <w:t xml:space="preserve"> </w:t>
      </w:r>
      <w:proofErr w:type="spellStart"/>
      <w:r w:rsidRPr="00DE7D88">
        <w:t>dalam</w:t>
      </w:r>
      <w:proofErr w:type="spellEnd"/>
      <w:r w:rsidRPr="00DE7D88">
        <w:t xml:space="preserve"> </w:t>
      </w:r>
      <w:proofErr w:type="spellStart"/>
      <w:r w:rsidRPr="00DE7D88">
        <w:t>persamaan</w:t>
      </w:r>
      <w:proofErr w:type="spellEnd"/>
      <w:r w:rsidRPr="00DE7D88">
        <w:t>.</w:t>
      </w:r>
    </w:p>
    <w:p w14:paraId="68FC470A" w14:textId="77777777" w:rsidR="00DE7D88" w:rsidRDefault="00DE7D88" w:rsidP="00367A17">
      <w:pPr>
        <w:spacing w:line="276" w:lineRule="auto"/>
      </w:pPr>
    </w:p>
    <w:p w14:paraId="313E4478" w14:textId="77777777" w:rsidR="0067402B" w:rsidRDefault="00DE7D88" w:rsidP="00367A17">
      <w:pPr>
        <w:pStyle w:val="Text"/>
        <w:spacing w:line="276" w:lineRule="auto"/>
        <w:rPr>
          <w:lang w:val="id-ID"/>
        </w:rPr>
      </w:pPr>
      <w:r w:rsidRPr="00DE7D88">
        <w:rPr>
          <w:b/>
          <w:lang w:val="id-ID"/>
        </w:rPr>
        <w:t xml:space="preserve">Gambar dan </w:t>
      </w:r>
      <w:r>
        <w:rPr>
          <w:b/>
          <w:lang w:val="id-ID"/>
        </w:rPr>
        <w:t>T</w:t>
      </w:r>
      <w:r w:rsidRPr="00DE7D88">
        <w:rPr>
          <w:b/>
          <w:lang w:val="id-ID"/>
        </w:rPr>
        <w:t>abel</w:t>
      </w:r>
      <w:r>
        <w:rPr>
          <w:b/>
          <w:lang w:val="id-ID"/>
        </w:rPr>
        <w:t xml:space="preserve">. </w:t>
      </w:r>
      <w:r w:rsidRPr="00985F79">
        <w:rPr>
          <w:lang w:eastAsia="ja-JP"/>
        </w:rPr>
        <w:t xml:space="preserve">Gambar dan </w:t>
      </w:r>
      <w:proofErr w:type="spellStart"/>
      <w:r w:rsidRPr="00985F79">
        <w:rPr>
          <w:lang w:eastAsia="ja-JP"/>
        </w:rPr>
        <w:t>tabel</w:t>
      </w:r>
      <w:proofErr w:type="spellEnd"/>
      <w:r w:rsidRPr="00985F79">
        <w:rPr>
          <w:lang w:eastAsia="ja-JP"/>
        </w:rPr>
        <w:t xml:space="preserve"> </w:t>
      </w:r>
      <w:proofErr w:type="spellStart"/>
      <w:r w:rsidRPr="00985F79">
        <w:rPr>
          <w:lang w:eastAsia="ja-JP"/>
        </w:rPr>
        <w:t>dimasukkan</w:t>
      </w:r>
      <w:proofErr w:type="spellEnd"/>
      <w:r w:rsidRPr="00985F79">
        <w:rPr>
          <w:lang w:eastAsia="ja-JP"/>
        </w:rPr>
        <w:t xml:space="preserve"> </w:t>
      </w:r>
      <w:proofErr w:type="spellStart"/>
      <w:r w:rsidRPr="00985F79">
        <w:rPr>
          <w:lang w:eastAsia="ja-JP"/>
        </w:rPr>
        <w:t>dalam</w:t>
      </w:r>
      <w:proofErr w:type="spellEnd"/>
      <w:r w:rsidRPr="00985F79">
        <w:rPr>
          <w:lang w:eastAsia="ja-JP"/>
        </w:rPr>
        <w:t xml:space="preserve"> </w:t>
      </w:r>
      <w:proofErr w:type="spellStart"/>
      <w:r w:rsidRPr="00985F79">
        <w:rPr>
          <w:lang w:eastAsia="ja-JP"/>
        </w:rPr>
        <w:t>teks</w:t>
      </w:r>
      <w:proofErr w:type="spellEnd"/>
      <w:r w:rsidRPr="00985F79">
        <w:rPr>
          <w:lang w:eastAsia="ja-JP"/>
        </w:rPr>
        <w:t xml:space="preserve"> dan </w:t>
      </w:r>
      <w:proofErr w:type="spellStart"/>
      <w:r w:rsidRPr="00985F79">
        <w:rPr>
          <w:lang w:eastAsia="ja-JP"/>
        </w:rPr>
        <w:t>diatur</w:t>
      </w:r>
      <w:proofErr w:type="spellEnd"/>
      <w:r w:rsidRPr="00985F79">
        <w:rPr>
          <w:lang w:eastAsia="ja-JP"/>
        </w:rPr>
        <w:t xml:space="preserve"> di</w:t>
      </w:r>
      <w:r w:rsidR="00367A17">
        <w:rPr>
          <w:lang w:eastAsia="ja-JP"/>
        </w:rPr>
        <w:t xml:space="preserve"> </w:t>
      </w:r>
      <w:proofErr w:type="spellStart"/>
      <w:r w:rsidRPr="00985F79">
        <w:rPr>
          <w:lang w:eastAsia="ja-JP"/>
        </w:rPr>
        <w:t>tengah</w:t>
      </w:r>
      <w:proofErr w:type="spellEnd"/>
      <w:r w:rsidRPr="00985F79">
        <w:rPr>
          <w:lang w:eastAsia="ja-JP"/>
        </w:rPr>
        <w:t xml:space="preserve"> </w:t>
      </w:r>
      <w:proofErr w:type="spellStart"/>
      <w:r w:rsidRPr="00985F79">
        <w:rPr>
          <w:lang w:eastAsia="ja-JP"/>
        </w:rPr>
        <w:t>seperti</w:t>
      </w:r>
      <w:proofErr w:type="spellEnd"/>
      <w:r w:rsidRPr="00985F79">
        <w:rPr>
          <w:lang w:eastAsia="ja-JP"/>
        </w:rPr>
        <w:t xml:space="preserve"> pada </w:t>
      </w:r>
      <w:proofErr w:type="spellStart"/>
      <w:r w:rsidRPr="00985F79">
        <w:rPr>
          <w:lang w:eastAsia="ja-JP"/>
        </w:rPr>
        <w:t>contoh</w:t>
      </w:r>
      <w:proofErr w:type="spellEnd"/>
      <w:r w:rsidRPr="00985F79">
        <w:rPr>
          <w:lang w:eastAsia="ja-JP"/>
        </w:rPr>
        <w:t xml:space="preserve"> </w:t>
      </w:r>
      <w:r w:rsidR="00367A17">
        <w:rPr>
          <w:lang w:eastAsia="ja-JP"/>
        </w:rPr>
        <w:t xml:space="preserve">Gambar 1 dan Tabel 1 </w:t>
      </w:r>
      <w:r w:rsidRPr="00985F79">
        <w:rPr>
          <w:lang w:eastAsia="ja-JP"/>
        </w:rPr>
        <w:t>di</w:t>
      </w:r>
      <w:r w:rsidR="00367A17">
        <w:rPr>
          <w:lang w:eastAsia="ja-JP"/>
        </w:rPr>
        <w:t xml:space="preserve"> </w:t>
      </w:r>
      <w:proofErr w:type="spellStart"/>
      <w:r w:rsidR="00367A17">
        <w:rPr>
          <w:lang w:eastAsia="ja-JP"/>
        </w:rPr>
        <w:t>bawah</w:t>
      </w:r>
      <w:proofErr w:type="spellEnd"/>
      <w:r w:rsidR="00367A17">
        <w:rPr>
          <w:lang w:eastAsia="ja-JP"/>
        </w:rPr>
        <w:t xml:space="preserve"> </w:t>
      </w:r>
      <w:proofErr w:type="spellStart"/>
      <w:r w:rsidR="00367A17">
        <w:rPr>
          <w:lang w:eastAsia="ja-JP"/>
        </w:rPr>
        <w:t>ini</w:t>
      </w:r>
      <w:proofErr w:type="spellEnd"/>
      <w:r w:rsidRPr="00985F79">
        <w:rPr>
          <w:lang w:eastAsia="ja-JP"/>
        </w:rPr>
        <w:t xml:space="preserve">. </w:t>
      </w:r>
      <w:proofErr w:type="spellStart"/>
      <w:r w:rsidRPr="00985F79">
        <w:rPr>
          <w:lang w:eastAsia="ja-JP"/>
        </w:rPr>
        <w:t>Keterangan</w:t>
      </w:r>
      <w:proofErr w:type="spellEnd"/>
      <w:r w:rsidRPr="00985F79">
        <w:rPr>
          <w:lang w:eastAsia="ja-JP"/>
        </w:rPr>
        <w:t xml:space="preserve"> </w:t>
      </w:r>
      <w:proofErr w:type="spellStart"/>
      <w:r w:rsidRPr="00985F79">
        <w:rPr>
          <w:lang w:eastAsia="ja-JP"/>
        </w:rPr>
        <w:t>gambar</w:t>
      </w:r>
      <w:proofErr w:type="spellEnd"/>
      <w:r w:rsidRPr="00985F79">
        <w:rPr>
          <w:lang w:eastAsia="ja-JP"/>
        </w:rPr>
        <w:t xml:space="preserve"> </w:t>
      </w:r>
      <w:proofErr w:type="spellStart"/>
      <w:r w:rsidRPr="00985F79">
        <w:rPr>
          <w:lang w:eastAsia="ja-JP"/>
        </w:rPr>
        <w:t>diletakkan</w:t>
      </w:r>
      <w:proofErr w:type="spellEnd"/>
      <w:r w:rsidRPr="00985F79">
        <w:rPr>
          <w:lang w:eastAsia="ja-JP"/>
        </w:rPr>
        <w:t xml:space="preserve"> di</w:t>
      </w:r>
      <w:r w:rsidR="0067402B">
        <w:rPr>
          <w:lang w:val="id-ID" w:eastAsia="ja-JP"/>
        </w:rPr>
        <w:t xml:space="preserve"> </w:t>
      </w:r>
      <w:proofErr w:type="spellStart"/>
      <w:r w:rsidR="0067402B">
        <w:rPr>
          <w:lang w:eastAsia="ja-JP"/>
        </w:rPr>
        <w:t>bawah</w:t>
      </w:r>
      <w:proofErr w:type="spellEnd"/>
      <w:r w:rsidR="0067402B">
        <w:rPr>
          <w:lang w:eastAsia="ja-JP"/>
        </w:rPr>
        <w:t xml:space="preserve"> </w:t>
      </w:r>
      <w:proofErr w:type="spellStart"/>
      <w:r w:rsidR="0067402B">
        <w:rPr>
          <w:lang w:eastAsia="ja-JP"/>
        </w:rPr>
        <w:t>gambar</w:t>
      </w:r>
      <w:proofErr w:type="spellEnd"/>
      <w:r w:rsidR="0067402B">
        <w:rPr>
          <w:lang w:eastAsia="ja-JP"/>
        </w:rPr>
        <w:t xml:space="preserve"> dan rata </w:t>
      </w:r>
      <w:proofErr w:type="spellStart"/>
      <w:r w:rsidR="00367A17">
        <w:rPr>
          <w:lang w:eastAsia="ja-JP"/>
        </w:rPr>
        <w:t>tengah</w:t>
      </w:r>
      <w:proofErr w:type="spellEnd"/>
      <w:r w:rsidR="0067402B">
        <w:rPr>
          <w:lang w:eastAsia="ja-JP"/>
        </w:rPr>
        <w:t>.</w:t>
      </w:r>
      <w:r w:rsidR="00742FD6">
        <w:rPr>
          <w:b/>
          <w:lang w:val="id-ID"/>
        </w:rPr>
        <w:t xml:space="preserve"> </w:t>
      </w:r>
      <w:proofErr w:type="spellStart"/>
      <w:r w:rsidRPr="00DE7D88">
        <w:t>Kecuali</w:t>
      </w:r>
      <w:proofErr w:type="spellEnd"/>
      <w:r w:rsidRPr="00DE7D88">
        <w:t xml:space="preserve"> </w:t>
      </w:r>
      <w:proofErr w:type="spellStart"/>
      <w:r w:rsidRPr="00DE7D88">
        <w:t>gambar</w:t>
      </w:r>
      <w:proofErr w:type="spellEnd"/>
      <w:r w:rsidRPr="00DE7D88">
        <w:t xml:space="preserve"> yang sangat detail, </w:t>
      </w:r>
      <w:proofErr w:type="spellStart"/>
      <w:r w:rsidRPr="00DE7D88">
        <w:t>gambar</w:t>
      </w:r>
      <w:proofErr w:type="spellEnd"/>
      <w:r w:rsidRPr="00DE7D88">
        <w:t xml:space="preserve"> </w:t>
      </w:r>
      <w:proofErr w:type="spellStart"/>
      <w:r w:rsidRPr="00DE7D88">
        <w:t>tidak</w:t>
      </w:r>
      <w:proofErr w:type="spellEnd"/>
      <w:r w:rsidRPr="00DE7D88">
        <w:t xml:space="preserve"> </w:t>
      </w:r>
      <w:proofErr w:type="spellStart"/>
      <w:r w:rsidRPr="00DE7D88">
        <w:t>boleh</w:t>
      </w:r>
      <w:proofErr w:type="spellEnd"/>
      <w:r w:rsidRPr="00DE7D88">
        <w:t xml:space="preserve"> </w:t>
      </w:r>
      <w:proofErr w:type="spellStart"/>
      <w:r w:rsidRPr="00DE7D88">
        <w:t>melebihi</w:t>
      </w:r>
      <w:proofErr w:type="spellEnd"/>
      <w:r w:rsidRPr="00DE7D88">
        <w:t xml:space="preserve"> </w:t>
      </w:r>
      <w:r w:rsidR="00742FD6">
        <w:rPr>
          <w:lang w:val="id-ID"/>
        </w:rPr>
        <w:t>satu kolom</w:t>
      </w:r>
      <w:r w:rsidRPr="00DE7D88">
        <w:t xml:space="preserve"> </w:t>
      </w:r>
      <w:proofErr w:type="spellStart"/>
      <w:r w:rsidRPr="00DE7D88">
        <w:t>halaman</w:t>
      </w:r>
      <w:proofErr w:type="spellEnd"/>
      <w:r w:rsidRPr="00DE7D88">
        <w:t xml:space="preserve">. Gambar </w:t>
      </w:r>
      <w:proofErr w:type="spellStart"/>
      <w:r w:rsidRPr="00DE7D88">
        <w:t>berwarna</w:t>
      </w:r>
      <w:proofErr w:type="spellEnd"/>
      <w:r w:rsidRPr="00DE7D88">
        <w:t xml:space="preserve"> </w:t>
      </w:r>
      <w:proofErr w:type="spellStart"/>
      <w:r w:rsidRPr="00DE7D88">
        <w:t>boleh</w:t>
      </w:r>
      <w:proofErr w:type="spellEnd"/>
      <w:r w:rsidRPr="00DE7D88">
        <w:t xml:space="preserve"> </w:t>
      </w:r>
      <w:proofErr w:type="spellStart"/>
      <w:r w:rsidRPr="00DE7D88">
        <w:t>ditampilkan</w:t>
      </w:r>
      <w:proofErr w:type="spellEnd"/>
      <w:r w:rsidRPr="00DE7D88">
        <w:t xml:space="preserve"> dan </w:t>
      </w:r>
      <w:proofErr w:type="spellStart"/>
      <w:r w:rsidRPr="00DE7D88">
        <w:t>semua</w:t>
      </w:r>
      <w:proofErr w:type="spellEnd"/>
      <w:r w:rsidRPr="00DE7D88">
        <w:t xml:space="preserve"> </w:t>
      </w:r>
      <w:proofErr w:type="spellStart"/>
      <w:r w:rsidRPr="00DE7D88">
        <w:t>gambar</w:t>
      </w:r>
      <w:proofErr w:type="spellEnd"/>
      <w:r w:rsidRPr="00DE7D88">
        <w:t xml:space="preserve"> </w:t>
      </w:r>
      <w:proofErr w:type="spellStart"/>
      <w:r w:rsidRPr="00DE7D88">
        <w:t>termasuk</w:t>
      </w:r>
      <w:proofErr w:type="spellEnd"/>
      <w:r w:rsidRPr="00DE7D88">
        <w:t xml:space="preserve"> </w:t>
      </w:r>
      <w:proofErr w:type="spellStart"/>
      <w:r w:rsidRPr="00DE7D88">
        <w:t>foto-foto</w:t>
      </w:r>
      <w:proofErr w:type="spellEnd"/>
      <w:r w:rsidRPr="00DE7D88">
        <w:t xml:space="preserve"> </w:t>
      </w:r>
      <w:proofErr w:type="spellStart"/>
      <w:r w:rsidRPr="00DE7D88">
        <w:t>harus</w:t>
      </w:r>
      <w:proofErr w:type="spellEnd"/>
      <w:r w:rsidRPr="00DE7D88">
        <w:t xml:space="preserve"> </w:t>
      </w:r>
      <w:proofErr w:type="spellStart"/>
      <w:r w:rsidRPr="00DE7D88">
        <w:t>tercakup</w:t>
      </w:r>
      <w:proofErr w:type="spellEnd"/>
      <w:r w:rsidRPr="00DE7D88">
        <w:t xml:space="preserve"> </w:t>
      </w:r>
      <w:proofErr w:type="spellStart"/>
      <w:r w:rsidRPr="00DE7D88">
        <w:t>dalam</w:t>
      </w:r>
      <w:proofErr w:type="spellEnd"/>
      <w:r w:rsidRPr="00DE7D88">
        <w:t xml:space="preserve"> </w:t>
      </w:r>
      <w:proofErr w:type="spellStart"/>
      <w:r w:rsidRPr="00DE7D88">
        <w:t>teks</w:t>
      </w:r>
      <w:proofErr w:type="spellEnd"/>
      <w:r w:rsidRPr="00DE7D88">
        <w:t xml:space="preserve">. Tidak </w:t>
      </w:r>
      <w:proofErr w:type="spellStart"/>
      <w:r w:rsidRPr="00DE7D88">
        <w:t>perlu</w:t>
      </w:r>
      <w:proofErr w:type="spellEnd"/>
      <w:r w:rsidRPr="00DE7D88">
        <w:t xml:space="preserve"> </w:t>
      </w:r>
      <w:proofErr w:type="spellStart"/>
      <w:r w:rsidRPr="00DE7D88">
        <w:t>ada</w:t>
      </w:r>
      <w:proofErr w:type="spellEnd"/>
      <w:r w:rsidRPr="00DE7D88">
        <w:t xml:space="preserve"> </w:t>
      </w:r>
      <w:proofErr w:type="spellStart"/>
      <w:r w:rsidRPr="00DE7D88">
        <w:t>spasi</w:t>
      </w:r>
      <w:proofErr w:type="spellEnd"/>
      <w:r w:rsidRPr="00DE7D88">
        <w:t xml:space="preserve"> </w:t>
      </w:r>
      <w:proofErr w:type="spellStart"/>
      <w:r w:rsidRPr="00DE7D88">
        <w:t>antara</w:t>
      </w:r>
      <w:proofErr w:type="spellEnd"/>
      <w:r w:rsidRPr="00DE7D88">
        <w:t xml:space="preserve"> </w:t>
      </w:r>
      <w:proofErr w:type="spellStart"/>
      <w:r w:rsidRPr="00DE7D88">
        <w:t>teks</w:t>
      </w:r>
      <w:proofErr w:type="spellEnd"/>
      <w:r w:rsidRPr="00DE7D88">
        <w:t xml:space="preserve"> dan </w:t>
      </w:r>
      <w:proofErr w:type="spellStart"/>
      <w:r w:rsidRPr="00DE7D88">
        <w:t>gambar</w:t>
      </w:r>
      <w:proofErr w:type="spellEnd"/>
      <w:r w:rsidRPr="00DE7D88">
        <w:t xml:space="preserve"> </w:t>
      </w:r>
      <w:proofErr w:type="spellStart"/>
      <w:r w:rsidRPr="00DE7D88">
        <w:t>maupun</w:t>
      </w:r>
      <w:proofErr w:type="spellEnd"/>
      <w:r w:rsidRPr="00DE7D88">
        <w:t xml:space="preserve"> </w:t>
      </w:r>
      <w:proofErr w:type="spellStart"/>
      <w:r w:rsidRPr="00DE7D88">
        <w:t>tabel</w:t>
      </w:r>
      <w:proofErr w:type="spellEnd"/>
      <w:r w:rsidRPr="00DE7D88">
        <w:t>.</w:t>
      </w:r>
      <w:r w:rsidR="003742E8">
        <w:t xml:space="preserve"> Nama </w:t>
      </w:r>
      <w:proofErr w:type="spellStart"/>
      <w:r w:rsidR="003742E8">
        <w:t>gambar</w:t>
      </w:r>
      <w:proofErr w:type="spellEnd"/>
      <w:r w:rsidR="003742E8">
        <w:t xml:space="preserve"> dan table </w:t>
      </w:r>
      <w:proofErr w:type="spellStart"/>
      <w:r w:rsidR="003742E8">
        <w:t>dicetak</w:t>
      </w:r>
      <w:proofErr w:type="spellEnd"/>
      <w:r w:rsidR="003742E8">
        <w:t xml:space="preserve"> miring.</w:t>
      </w:r>
    </w:p>
    <w:p w14:paraId="3CD57068" w14:textId="77777777" w:rsidR="00742FD6" w:rsidRDefault="00742FD6" w:rsidP="00367A17">
      <w:pPr>
        <w:spacing w:line="276" w:lineRule="auto"/>
        <w:rPr>
          <w:lang w:val="id-ID"/>
        </w:rPr>
      </w:pPr>
    </w:p>
    <w:p w14:paraId="63462430" w14:textId="77777777" w:rsidR="00742FD6" w:rsidRDefault="00742FD6" w:rsidP="00742FD6">
      <w:pPr>
        <w:jc w:val="center"/>
      </w:pPr>
      <w:r>
        <w:rPr>
          <w:noProof/>
          <w:lang w:val="id-ID" w:eastAsia="id-ID"/>
        </w:rPr>
        <w:drawing>
          <wp:inline distT="0" distB="0" distL="0" distR="0" wp14:anchorId="0CC9BE2D" wp14:editId="32918A68">
            <wp:extent cx="2204605" cy="1692000"/>
            <wp:effectExtent l="0" t="0" r="5715" b="3810"/>
            <wp:docPr id="2" name="Picture 21" descr="Description: Description: 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Description: Description: 1fig600"/>
                    <pic:cNvPicPr>
                      <a:picLocks noChangeAspect="1" noChangeArrowheads="1"/>
                    </pic:cNvPicPr>
                  </pic:nvPicPr>
                  <pic:blipFill>
                    <a:blip r:embed="rId12"/>
                    <a:srcRect/>
                    <a:stretch>
                      <a:fillRect/>
                    </a:stretch>
                  </pic:blipFill>
                  <pic:spPr bwMode="auto">
                    <a:xfrm>
                      <a:off x="0" y="0"/>
                      <a:ext cx="2204605" cy="1692000"/>
                    </a:xfrm>
                    <a:prstGeom prst="rect">
                      <a:avLst/>
                    </a:prstGeom>
                    <a:noFill/>
                    <a:ln w="9525">
                      <a:noFill/>
                      <a:miter lim="800000"/>
                      <a:headEnd/>
                      <a:tailEnd/>
                    </a:ln>
                  </pic:spPr>
                </pic:pic>
              </a:graphicData>
            </a:graphic>
          </wp:inline>
        </w:drawing>
      </w:r>
    </w:p>
    <w:p w14:paraId="14E7408C" w14:textId="77777777" w:rsidR="00367A17" w:rsidRPr="00367A17" w:rsidRDefault="00742FD6" w:rsidP="00367A17">
      <w:pPr>
        <w:pStyle w:val="FigureCaption"/>
        <w:jc w:val="center"/>
        <w:rPr>
          <w:i/>
          <w:lang w:val="id-ID"/>
        </w:rPr>
      </w:pPr>
      <w:r w:rsidRPr="00367A17">
        <w:rPr>
          <w:b/>
          <w:i/>
          <w:lang w:val="id-ID"/>
        </w:rPr>
        <w:t>Gambar 1</w:t>
      </w:r>
      <w:r w:rsidRPr="00367A17">
        <w:rPr>
          <w:i/>
          <w:lang w:val="id-ID"/>
        </w:rPr>
        <w:t>.</w:t>
      </w:r>
    </w:p>
    <w:p w14:paraId="06A3FF0C" w14:textId="77777777" w:rsidR="00742FD6" w:rsidRPr="00367A17" w:rsidRDefault="00742FD6" w:rsidP="00367A17">
      <w:pPr>
        <w:pStyle w:val="FigureCaption"/>
        <w:jc w:val="center"/>
        <w:rPr>
          <w:i/>
          <w:lang w:val="id-ID"/>
        </w:rPr>
      </w:pPr>
      <w:r w:rsidRPr="00367A17">
        <w:rPr>
          <w:i/>
          <w:lang w:val="id-ID"/>
        </w:rPr>
        <w:t>Format peletakan gambar dan penulisan keterangannya.</w:t>
      </w:r>
    </w:p>
    <w:p w14:paraId="5C7C2E13" w14:textId="77777777" w:rsidR="00742FD6" w:rsidRPr="00367A17" w:rsidRDefault="00742FD6" w:rsidP="00367A17">
      <w:pPr>
        <w:jc w:val="center"/>
        <w:rPr>
          <w:lang w:val="id-ID"/>
        </w:rPr>
      </w:pPr>
    </w:p>
    <w:p w14:paraId="23006A04" w14:textId="77777777" w:rsidR="0067402B" w:rsidRDefault="0067402B" w:rsidP="00367A17">
      <w:pPr>
        <w:pStyle w:val="Text"/>
        <w:spacing w:line="276" w:lineRule="auto"/>
        <w:rPr>
          <w:lang w:val="id-ID"/>
        </w:rPr>
      </w:pPr>
      <w:r>
        <w:rPr>
          <w:lang w:val="id-ID"/>
        </w:rPr>
        <w:t>Sementara tabel ditulis dengan format yaitu isian tabel ditulis dengan huruf Times New Roman, 1</w:t>
      </w:r>
      <w:r w:rsidR="003742E8">
        <w:t>1</w:t>
      </w:r>
      <w:r>
        <w:rPr>
          <w:lang w:val="id-ID"/>
        </w:rPr>
        <w:t>pt</w:t>
      </w:r>
      <w:r w:rsidR="003742E8">
        <w:rPr>
          <w:lang w:val="id-ID"/>
        </w:rPr>
        <w:t xml:space="preserve"> dan full border</w:t>
      </w:r>
      <w:r>
        <w:rPr>
          <w:lang w:val="id-ID"/>
        </w:rPr>
        <w:t xml:space="preserve">. </w:t>
      </w:r>
      <w:r w:rsidR="00742FD6">
        <w:rPr>
          <w:lang w:val="id-ID"/>
        </w:rPr>
        <w:t xml:space="preserve">Keterangan tabel diletakkan </w:t>
      </w:r>
      <w:r w:rsidR="003742E8">
        <w:rPr>
          <w:lang w:val="id-ID"/>
        </w:rPr>
        <w:t xml:space="preserve">di atas tabel dan ditulis rata </w:t>
      </w:r>
      <w:proofErr w:type="spellStart"/>
      <w:r w:rsidR="003742E8">
        <w:t>tengah</w:t>
      </w:r>
      <w:proofErr w:type="spellEnd"/>
      <w:r w:rsidR="00742FD6">
        <w:rPr>
          <w:lang w:val="id-ID"/>
        </w:rPr>
        <w:t>. Contoh tabel adalah sebagai berikut,</w:t>
      </w:r>
    </w:p>
    <w:p w14:paraId="61EFF07F" w14:textId="77777777" w:rsidR="00742FD6" w:rsidRPr="00742FD6" w:rsidRDefault="00742FD6" w:rsidP="00367A17">
      <w:pPr>
        <w:spacing w:line="276" w:lineRule="auto"/>
        <w:rPr>
          <w:lang w:val="id-ID"/>
        </w:rPr>
      </w:pPr>
    </w:p>
    <w:p w14:paraId="4CEA1832" w14:textId="77777777" w:rsidR="003742E8" w:rsidRDefault="0067402B" w:rsidP="003742E8">
      <w:pPr>
        <w:jc w:val="center"/>
        <w:rPr>
          <w:i/>
          <w:lang w:val="id-ID"/>
        </w:rPr>
      </w:pPr>
      <w:r w:rsidRPr="003742E8">
        <w:rPr>
          <w:b/>
          <w:i/>
          <w:lang w:val="id-ID"/>
        </w:rPr>
        <w:t>Tabel 1</w:t>
      </w:r>
      <w:r w:rsidRPr="003742E8">
        <w:rPr>
          <w:i/>
          <w:lang w:val="id-ID"/>
        </w:rPr>
        <w:t>.</w:t>
      </w:r>
    </w:p>
    <w:p w14:paraId="4BAF0AC2" w14:textId="77777777" w:rsidR="0067402B" w:rsidRPr="003742E8" w:rsidRDefault="00742FD6" w:rsidP="003742E8">
      <w:pPr>
        <w:jc w:val="center"/>
        <w:rPr>
          <w:i/>
          <w:lang w:val="id-ID"/>
        </w:rPr>
      </w:pPr>
      <w:r w:rsidRPr="003742E8">
        <w:rPr>
          <w:i/>
          <w:lang w:val="id-ID"/>
        </w:rPr>
        <w:t>Keterangan tabel dan isiannya</w:t>
      </w: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1712"/>
        <w:gridCol w:w="1058"/>
        <w:gridCol w:w="987"/>
      </w:tblGrid>
      <w:tr w:rsidR="0067402B" w14:paraId="53E6368E" w14:textId="77777777" w:rsidTr="003742E8">
        <w:trPr>
          <w:jc w:val="center"/>
        </w:trPr>
        <w:tc>
          <w:tcPr>
            <w:tcW w:w="512" w:type="dxa"/>
            <w:vAlign w:val="center"/>
          </w:tcPr>
          <w:p w14:paraId="153C9117" w14:textId="77777777" w:rsidR="0067402B" w:rsidRDefault="0067402B" w:rsidP="009A739E">
            <w:pPr>
              <w:jc w:val="center"/>
            </w:pPr>
            <w:r>
              <w:t>No.</w:t>
            </w:r>
          </w:p>
        </w:tc>
        <w:tc>
          <w:tcPr>
            <w:tcW w:w="1716" w:type="dxa"/>
            <w:vAlign w:val="center"/>
          </w:tcPr>
          <w:p w14:paraId="4F96E650" w14:textId="77777777" w:rsidR="0067402B" w:rsidRDefault="0067402B" w:rsidP="009A739E">
            <w:pPr>
              <w:jc w:val="center"/>
            </w:pPr>
            <w:r>
              <w:t>Characters</w:t>
            </w:r>
          </w:p>
        </w:tc>
        <w:tc>
          <w:tcPr>
            <w:tcW w:w="1060" w:type="dxa"/>
            <w:vAlign w:val="center"/>
          </w:tcPr>
          <w:p w14:paraId="6B0E656C" w14:textId="77777777" w:rsidR="0067402B" w:rsidRDefault="0067402B" w:rsidP="009A739E">
            <w:pPr>
              <w:jc w:val="center"/>
            </w:pPr>
            <w:r>
              <w:t>Length (cm)</w:t>
            </w:r>
          </w:p>
        </w:tc>
        <w:tc>
          <w:tcPr>
            <w:tcW w:w="992" w:type="dxa"/>
            <w:vAlign w:val="center"/>
          </w:tcPr>
          <w:p w14:paraId="2255E2B0" w14:textId="77777777" w:rsidR="0067402B" w:rsidRDefault="0067402B" w:rsidP="009A739E"/>
        </w:tc>
      </w:tr>
      <w:tr w:rsidR="0067402B" w14:paraId="5B95BAB9" w14:textId="77777777" w:rsidTr="003742E8">
        <w:trPr>
          <w:jc w:val="center"/>
        </w:trPr>
        <w:tc>
          <w:tcPr>
            <w:tcW w:w="512" w:type="dxa"/>
            <w:vAlign w:val="center"/>
          </w:tcPr>
          <w:p w14:paraId="41C7BD67" w14:textId="77777777" w:rsidR="0067402B" w:rsidRDefault="0067402B" w:rsidP="009A739E">
            <w:pPr>
              <w:jc w:val="center"/>
            </w:pPr>
            <w:r>
              <w:t>1.</w:t>
            </w:r>
          </w:p>
        </w:tc>
        <w:tc>
          <w:tcPr>
            <w:tcW w:w="1716" w:type="dxa"/>
            <w:vAlign w:val="center"/>
          </w:tcPr>
          <w:p w14:paraId="26B9EDC3" w14:textId="77777777" w:rsidR="0067402B" w:rsidRDefault="0067402B" w:rsidP="009A739E">
            <w:pPr>
              <w:jc w:val="center"/>
            </w:pPr>
          </w:p>
        </w:tc>
        <w:tc>
          <w:tcPr>
            <w:tcW w:w="1060" w:type="dxa"/>
            <w:vAlign w:val="center"/>
          </w:tcPr>
          <w:p w14:paraId="45E32768" w14:textId="77777777" w:rsidR="0067402B" w:rsidRDefault="0067402B" w:rsidP="009A739E">
            <w:pPr>
              <w:jc w:val="center"/>
            </w:pPr>
          </w:p>
        </w:tc>
        <w:tc>
          <w:tcPr>
            <w:tcW w:w="992" w:type="dxa"/>
            <w:vAlign w:val="center"/>
          </w:tcPr>
          <w:p w14:paraId="366BAB41" w14:textId="77777777" w:rsidR="0067402B" w:rsidRDefault="0067402B" w:rsidP="009A739E"/>
        </w:tc>
      </w:tr>
      <w:tr w:rsidR="0067402B" w14:paraId="2E8FF410" w14:textId="77777777" w:rsidTr="003742E8">
        <w:trPr>
          <w:jc w:val="center"/>
        </w:trPr>
        <w:tc>
          <w:tcPr>
            <w:tcW w:w="512" w:type="dxa"/>
            <w:vAlign w:val="center"/>
          </w:tcPr>
          <w:p w14:paraId="1A292A72" w14:textId="77777777" w:rsidR="0067402B" w:rsidRDefault="0067402B" w:rsidP="009A739E">
            <w:pPr>
              <w:jc w:val="center"/>
            </w:pPr>
            <w:r>
              <w:t>2.</w:t>
            </w:r>
          </w:p>
        </w:tc>
        <w:tc>
          <w:tcPr>
            <w:tcW w:w="1716" w:type="dxa"/>
            <w:vAlign w:val="center"/>
          </w:tcPr>
          <w:p w14:paraId="384E05B8" w14:textId="77777777" w:rsidR="0067402B" w:rsidRDefault="0067402B" w:rsidP="009A739E">
            <w:pPr>
              <w:jc w:val="center"/>
            </w:pPr>
          </w:p>
        </w:tc>
        <w:tc>
          <w:tcPr>
            <w:tcW w:w="1060" w:type="dxa"/>
            <w:vAlign w:val="center"/>
          </w:tcPr>
          <w:p w14:paraId="243E476D" w14:textId="77777777" w:rsidR="0067402B" w:rsidRDefault="0067402B" w:rsidP="009A739E">
            <w:pPr>
              <w:jc w:val="center"/>
            </w:pPr>
          </w:p>
        </w:tc>
        <w:tc>
          <w:tcPr>
            <w:tcW w:w="992" w:type="dxa"/>
            <w:vAlign w:val="center"/>
          </w:tcPr>
          <w:p w14:paraId="0446E370" w14:textId="77777777" w:rsidR="0067402B" w:rsidRDefault="0067402B" w:rsidP="009A739E"/>
        </w:tc>
      </w:tr>
      <w:tr w:rsidR="0067402B" w14:paraId="048A0DC5" w14:textId="77777777" w:rsidTr="003742E8">
        <w:trPr>
          <w:jc w:val="center"/>
        </w:trPr>
        <w:tc>
          <w:tcPr>
            <w:tcW w:w="512" w:type="dxa"/>
            <w:vAlign w:val="center"/>
          </w:tcPr>
          <w:p w14:paraId="6392E260" w14:textId="77777777" w:rsidR="0067402B" w:rsidRDefault="0067402B" w:rsidP="009A739E">
            <w:pPr>
              <w:jc w:val="center"/>
            </w:pPr>
            <w:r>
              <w:t>..</w:t>
            </w:r>
          </w:p>
        </w:tc>
        <w:tc>
          <w:tcPr>
            <w:tcW w:w="1716" w:type="dxa"/>
            <w:vAlign w:val="center"/>
          </w:tcPr>
          <w:p w14:paraId="1503718B" w14:textId="77777777" w:rsidR="0067402B" w:rsidRDefault="0067402B" w:rsidP="009A739E">
            <w:pPr>
              <w:jc w:val="center"/>
            </w:pPr>
          </w:p>
        </w:tc>
        <w:tc>
          <w:tcPr>
            <w:tcW w:w="1060" w:type="dxa"/>
            <w:vAlign w:val="center"/>
          </w:tcPr>
          <w:p w14:paraId="40278DDB" w14:textId="77777777" w:rsidR="0067402B" w:rsidRDefault="0067402B" w:rsidP="009A739E">
            <w:pPr>
              <w:jc w:val="center"/>
            </w:pPr>
          </w:p>
        </w:tc>
        <w:tc>
          <w:tcPr>
            <w:tcW w:w="992" w:type="dxa"/>
            <w:vAlign w:val="center"/>
          </w:tcPr>
          <w:p w14:paraId="4879D26A" w14:textId="77777777" w:rsidR="0067402B" w:rsidRDefault="0067402B" w:rsidP="009A739E"/>
        </w:tc>
      </w:tr>
    </w:tbl>
    <w:p w14:paraId="3F3EE933" w14:textId="77777777" w:rsidR="0067402B" w:rsidRDefault="0067402B" w:rsidP="0067402B">
      <w:pPr>
        <w:rPr>
          <w:lang w:val="id-ID"/>
        </w:rPr>
      </w:pPr>
    </w:p>
    <w:p w14:paraId="6B8530ED" w14:textId="77777777" w:rsidR="00742FD6" w:rsidRDefault="00742FD6" w:rsidP="00367A17">
      <w:pPr>
        <w:pStyle w:val="Text"/>
        <w:spacing w:line="276" w:lineRule="auto"/>
        <w:ind w:firstLine="0"/>
        <w:rPr>
          <w:lang w:val="id-ID"/>
        </w:rPr>
      </w:pPr>
      <w:r>
        <w:rPr>
          <w:lang w:val="id-ID"/>
        </w:rPr>
        <w:t xml:space="preserve">Baik gambar ataupun tabel semua keterangannya harus ditulis pada alinea. Keterangan gambar atau tabel dijelaskan kembali dalam 2 atau 3 kalimat paragraf. </w:t>
      </w:r>
    </w:p>
    <w:p w14:paraId="6FB2E769" w14:textId="77777777" w:rsidR="00DE7D88" w:rsidRPr="00DE7D88" w:rsidRDefault="00DE7D88" w:rsidP="00367A17">
      <w:pPr>
        <w:spacing w:line="276" w:lineRule="auto"/>
      </w:pPr>
    </w:p>
    <w:p w14:paraId="3D6495F7" w14:textId="77777777" w:rsidR="00935852" w:rsidRPr="00367A17" w:rsidRDefault="006A2489" w:rsidP="004A68AB">
      <w:pPr>
        <w:pStyle w:val="ListParagraph"/>
        <w:numPr>
          <w:ilvl w:val="0"/>
          <w:numId w:val="27"/>
        </w:numPr>
        <w:spacing w:line="276" w:lineRule="auto"/>
        <w:ind w:left="426" w:hanging="426"/>
        <w:rPr>
          <w:b/>
          <w:lang w:eastAsia="ja-JP"/>
        </w:rPr>
      </w:pPr>
      <w:r w:rsidRPr="00367A17">
        <w:rPr>
          <w:b/>
          <w:lang w:eastAsia="ja-JP"/>
        </w:rPr>
        <w:t>KESIMPULAN</w:t>
      </w:r>
    </w:p>
    <w:p w14:paraId="56D9F115" w14:textId="77777777" w:rsidR="0052628E" w:rsidRDefault="00742FD6" w:rsidP="004A68AB">
      <w:pPr>
        <w:pStyle w:val="Text"/>
        <w:spacing w:line="276" w:lineRule="auto"/>
        <w:ind w:firstLine="426"/>
        <w:rPr>
          <w:lang w:val="id-ID"/>
        </w:rPr>
      </w:pPr>
      <w:r w:rsidRPr="002D0652">
        <w:rPr>
          <w:lang w:val="id-ID"/>
        </w:rPr>
        <w:t>M</w:t>
      </w:r>
      <w:r>
        <w:rPr>
          <w:lang w:val="id-ID"/>
        </w:rPr>
        <w:t>emaparkan mengenai simpulan dari penelitian yang telah dilakukan. Penulisan kesimpulan dalam bentuk paragraf.</w:t>
      </w:r>
    </w:p>
    <w:p w14:paraId="02028FFE" w14:textId="77777777" w:rsidR="00742FD6" w:rsidRDefault="00742FD6" w:rsidP="00367A17">
      <w:pPr>
        <w:spacing w:line="276" w:lineRule="auto"/>
        <w:rPr>
          <w:lang w:val="id-ID"/>
        </w:rPr>
      </w:pPr>
    </w:p>
    <w:p w14:paraId="375AC330" w14:textId="77777777" w:rsidR="00742FD6" w:rsidRPr="00367A17" w:rsidRDefault="00742FD6" w:rsidP="004A68AB">
      <w:pPr>
        <w:pStyle w:val="ListParagraph"/>
        <w:numPr>
          <w:ilvl w:val="0"/>
          <w:numId w:val="27"/>
        </w:numPr>
        <w:spacing w:line="276" w:lineRule="auto"/>
        <w:ind w:left="426" w:hanging="426"/>
        <w:rPr>
          <w:b/>
          <w:lang w:eastAsia="ja-JP"/>
        </w:rPr>
      </w:pPr>
      <w:r w:rsidRPr="00367A17">
        <w:rPr>
          <w:b/>
          <w:lang w:eastAsia="ja-JP"/>
        </w:rPr>
        <w:t>UCAPAN TERIMA KASIH</w:t>
      </w:r>
    </w:p>
    <w:p w14:paraId="2FFEDFF5" w14:textId="77777777" w:rsidR="00742FD6" w:rsidRDefault="00742FD6" w:rsidP="004A68AB">
      <w:pPr>
        <w:pStyle w:val="Text"/>
        <w:spacing w:line="276" w:lineRule="auto"/>
        <w:ind w:firstLine="426"/>
      </w:pPr>
      <w:proofErr w:type="spellStart"/>
      <w:r w:rsidRPr="00985F79">
        <w:t>Sebutkan</w:t>
      </w:r>
      <w:proofErr w:type="spellEnd"/>
      <w:r w:rsidRPr="00985F79">
        <w:t xml:space="preserve"> </w:t>
      </w:r>
      <w:proofErr w:type="spellStart"/>
      <w:r w:rsidRPr="00985F79">
        <w:t>sumber</w:t>
      </w:r>
      <w:proofErr w:type="spellEnd"/>
      <w:r w:rsidRPr="00985F79">
        <w:t xml:space="preserve"> </w:t>
      </w:r>
      <w:proofErr w:type="spellStart"/>
      <w:r w:rsidRPr="00985F79">
        <w:t>pendanaan</w:t>
      </w:r>
      <w:proofErr w:type="spellEnd"/>
      <w:r w:rsidRPr="00985F79">
        <w:t xml:space="preserve"> (</w:t>
      </w:r>
      <w:proofErr w:type="spellStart"/>
      <w:r w:rsidRPr="00985F79">
        <w:t>institusi</w:t>
      </w:r>
      <w:proofErr w:type="spellEnd"/>
      <w:r w:rsidRPr="00985F79">
        <w:t xml:space="preserve">, </w:t>
      </w:r>
      <w:proofErr w:type="spellStart"/>
      <w:r w:rsidRPr="00985F79">
        <w:t>tahun</w:t>
      </w:r>
      <w:proofErr w:type="spellEnd"/>
      <w:r w:rsidRPr="00985F79">
        <w:t xml:space="preserve"> </w:t>
      </w:r>
      <w:proofErr w:type="spellStart"/>
      <w:r w:rsidRPr="00985F79">
        <w:t>kontrak</w:t>
      </w:r>
      <w:proofErr w:type="spellEnd"/>
      <w:r w:rsidRPr="00985F79">
        <w:t xml:space="preserve">) dan </w:t>
      </w:r>
      <w:proofErr w:type="spellStart"/>
      <w:r w:rsidRPr="00985F79">
        <w:t>nama</w:t>
      </w:r>
      <w:proofErr w:type="spellEnd"/>
      <w:r w:rsidRPr="00985F79">
        <w:t xml:space="preserve"> orang yang </w:t>
      </w:r>
      <w:proofErr w:type="spellStart"/>
      <w:r w:rsidRPr="00985F79">
        <w:t>menerima</w:t>
      </w:r>
      <w:proofErr w:type="spellEnd"/>
      <w:r w:rsidRPr="00985F79">
        <w:t xml:space="preserve"> dana </w:t>
      </w:r>
      <w:proofErr w:type="spellStart"/>
      <w:r w:rsidRPr="00985F79">
        <w:t>tersebut</w:t>
      </w:r>
      <w:proofErr w:type="spellEnd"/>
      <w:r w:rsidRPr="00985F79">
        <w:t xml:space="preserve">. </w:t>
      </w:r>
      <w:proofErr w:type="spellStart"/>
      <w:r w:rsidRPr="00985F79">
        <w:t>Sebutkan</w:t>
      </w:r>
      <w:proofErr w:type="spellEnd"/>
      <w:r w:rsidRPr="00985F79">
        <w:t xml:space="preserve"> </w:t>
      </w:r>
      <w:proofErr w:type="spellStart"/>
      <w:r w:rsidRPr="00742FD6">
        <w:t>nama</w:t>
      </w:r>
      <w:r w:rsidRPr="00985F79">
        <w:t>-nama</w:t>
      </w:r>
      <w:proofErr w:type="spellEnd"/>
      <w:r w:rsidRPr="00985F79">
        <w:t xml:space="preserve"> oran</w:t>
      </w:r>
      <w:r>
        <w:t xml:space="preserve">g yang </w:t>
      </w:r>
      <w:proofErr w:type="spellStart"/>
      <w:r>
        <w:t>membantu</w:t>
      </w:r>
      <w:proofErr w:type="spellEnd"/>
      <w:r>
        <w:t xml:space="preserve"> </w:t>
      </w:r>
      <w:proofErr w:type="spellStart"/>
      <w:r>
        <w:t>penelitian</w:t>
      </w:r>
      <w:proofErr w:type="spellEnd"/>
      <w:r>
        <w:t xml:space="preserve"> Anda </w:t>
      </w:r>
      <w:proofErr w:type="spellStart"/>
      <w:r>
        <w:t>kecuali</w:t>
      </w:r>
      <w:proofErr w:type="spellEnd"/>
      <w:r>
        <w:t xml:space="preserve"> </w:t>
      </w:r>
      <w:proofErr w:type="spellStart"/>
      <w:r>
        <w:t>nama-nama</w:t>
      </w:r>
      <w:proofErr w:type="spellEnd"/>
      <w:r>
        <w:t xml:space="preserve"> yang </w:t>
      </w:r>
      <w:proofErr w:type="spellStart"/>
      <w:r>
        <w:t>telah</w:t>
      </w:r>
      <w:proofErr w:type="spellEnd"/>
      <w:r>
        <w:t xml:space="preserve"> </w:t>
      </w:r>
      <w:proofErr w:type="spellStart"/>
      <w:r>
        <w:t>disebutkan</w:t>
      </w:r>
      <w:proofErr w:type="spellEnd"/>
      <w:r>
        <w:t xml:space="preserve"> </w:t>
      </w:r>
      <w:proofErr w:type="spellStart"/>
      <w:r>
        <w:t>sebagai</w:t>
      </w:r>
      <w:proofErr w:type="spellEnd"/>
      <w:r>
        <w:t xml:space="preserve"> author di </w:t>
      </w:r>
      <w:proofErr w:type="spellStart"/>
      <w:r>
        <w:t>atas</w:t>
      </w:r>
      <w:proofErr w:type="spellEnd"/>
      <w:r>
        <w:t>.</w:t>
      </w:r>
    </w:p>
    <w:p w14:paraId="5FE28A7A" w14:textId="77777777" w:rsidR="00742FD6" w:rsidRPr="00742FD6" w:rsidRDefault="00742FD6" w:rsidP="00367A17">
      <w:pPr>
        <w:spacing w:line="276" w:lineRule="auto"/>
        <w:rPr>
          <w:lang w:val="id-ID"/>
        </w:rPr>
      </w:pPr>
    </w:p>
    <w:p w14:paraId="10E7474F" w14:textId="77777777" w:rsidR="006A2489" w:rsidRPr="00483756" w:rsidRDefault="006A2489" w:rsidP="00367A17">
      <w:pPr>
        <w:spacing w:line="276" w:lineRule="auto"/>
        <w:jc w:val="center"/>
        <w:rPr>
          <w:b/>
          <w:sz w:val="22"/>
        </w:rPr>
      </w:pPr>
      <w:r>
        <w:rPr>
          <w:b/>
          <w:sz w:val="22"/>
        </w:rPr>
        <w:t>DAFTAR PUSTAKA</w:t>
      </w:r>
    </w:p>
    <w:p w14:paraId="13A76523" w14:textId="77777777" w:rsidR="006D0AFA" w:rsidRDefault="006D0AFA" w:rsidP="006D0AFA">
      <w:pPr>
        <w:spacing w:line="276" w:lineRule="auto"/>
        <w:jc w:val="both"/>
        <w:rPr>
          <w:sz w:val="22"/>
          <w:szCs w:val="22"/>
        </w:rPr>
      </w:pPr>
      <w:proofErr w:type="spellStart"/>
      <w:r w:rsidRPr="00881CB7">
        <w:rPr>
          <w:sz w:val="22"/>
          <w:szCs w:val="22"/>
          <w:lang w:val="en-ID"/>
        </w:rPr>
        <w:t>Penulisan</w:t>
      </w:r>
      <w:proofErr w:type="spellEnd"/>
      <w:r w:rsidRPr="00881CB7">
        <w:rPr>
          <w:sz w:val="22"/>
          <w:szCs w:val="22"/>
          <w:lang w:val="en-ID"/>
        </w:rPr>
        <w:t xml:space="preserve"> daftar </w:t>
      </w:r>
      <w:proofErr w:type="spellStart"/>
      <w:r w:rsidRPr="00881CB7">
        <w:rPr>
          <w:sz w:val="22"/>
          <w:szCs w:val="22"/>
          <w:lang w:val="en-ID"/>
        </w:rPr>
        <w:t>pustaka</w:t>
      </w:r>
      <w:proofErr w:type="spellEnd"/>
      <w:r w:rsidRPr="00881CB7">
        <w:rPr>
          <w:sz w:val="22"/>
          <w:szCs w:val="22"/>
          <w:lang w:val="en-ID"/>
        </w:rPr>
        <w:t xml:space="preserve"> </w:t>
      </w:r>
      <w:proofErr w:type="spellStart"/>
      <w:r w:rsidRPr="00881CB7">
        <w:rPr>
          <w:sz w:val="22"/>
          <w:szCs w:val="22"/>
          <w:lang w:val="en-ID"/>
        </w:rPr>
        <w:t>menggunakan</w:t>
      </w:r>
      <w:proofErr w:type="spellEnd"/>
      <w:r w:rsidRPr="00881CB7">
        <w:rPr>
          <w:sz w:val="22"/>
          <w:szCs w:val="22"/>
          <w:lang w:val="en-ID"/>
        </w:rPr>
        <w:t xml:space="preserve"> style APA. </w:t>
      </w:r>
      <w:proofErr w:type="spellStart"/>
      <w:r w:rsidRPr="00881CB7">
        <w:rPr>
          <w:sz w:val="22"/>
          <w:szCs w:val="22"/>
          <w:lang w:val="en-ID"/>
        </w:rPr>
        <w:t>Disarankan</w:t>
      </w:r>
      <w:proofErr w:type="spellEnd"/>
      <w:r w:rsidRPr="00881CB7">
        <w:rPr>
          <w:sz w:val="22"/>
          <w:szCs w:val="22"/>
          <w:lang w:val="en-ID"/>
        </w:rPr>
        <w:t xml:space="preserve"> </w:t>
      </w:r>
      <w:proofErr w:type="spellStart"/>
      <w:r w:rsidRPr="00881CB7">
        <w:rPr>
          <w:sz w:val="22"/>
          <w:szCs w:val="22"/>
          <w:lang w:val="en-ID"/>
        </w:rPr>
        <w:t>menggunakan</w:t>
      </w:r>
      <w:proofErr w:type="spellEnd"/>
      <w:r w:rsidRPr="00881CB7">
        <w:rPr>
          <w:sz w:val="22"/>
          <w:szCs w:val="22"/>
          <w:lang w:val="en-ID"/>
        </w:rPr>
        <w:t xml:space="preserve"> tools </w:t>
      </w:r>
      <w:proofErr w:type="spellStart"/>
      <w:r w:rsidRPr="00881CB7">
        <w:rPr>
          <w:sz w:val="22"/>
          <w:szCs w:val="22"/>
          <w:lang w:val="en-ID"/>
        </w:rPr>
        <w:t>seperti</w:t>
      </w:r>
      <w:proofErr w:type="spellEnd"/>
      <w:r w:rsidRPr="00881CB7">
        <w:rPr>
          <w:sz w:val="22"/>
          <w:szCs w:val="22"/>
          <w:lang w:val="en-ID"/>
        </w:rPr>
        <w:t xml:space="preserve"> </w:t>
      </w:r>
      <w:r w:rsidRPr="00881CB7">
        <w:rPr>
          <w:sz w:val="22"/>
          <w:szCs w:val="22"/>
          <w:lang w:val="en-ID"/>
        </w:rPr>
        <w:lastRenderedPageBreak/>
        <w:t xml:space="preserve">Mendeley, Zotero, </w:t>
      </w:r>
      <w:proofErr w:type="spellStart"/>
      <w:r w:rsidRPr="00881CB7">
        <w:rPr>
          <w:sz w:val="22"/>
          <w:szCs w:val="22"/>
          <w:lang w:val="en-ID"/>
        </w:rPr>
        <w:t>mauoun</w:t>
      </w:r>
      <w:proofErr w:type="spellEnd"/>
      <w:r w:rsidRPr="00881CB7">
        <w:rPr>
          <w:sz w:val="22"/>
          <w:szCs w:val="22"/>
          <w:lang w:val="en-ID"/>
        </w:rPr>
        <w:t xml:space="preserve"> </w:t>
      </w:r>
      <w:r w:rsidRPr="00881CB7">
        <w:rPr>
          <w:i/>
          <w:sz w:val="22"/>
          <w:szCs w:val="22"/>
          <w:lang w:val="en-ID"/>
        </w:rPr>
        <w:t xml:space="preserve">reference </w:t>
      </w:r>
      <w:proofErr w:type="spellStart"/>
      <w:r w:rsidRPr="00881CB7">
        <w:rPr>
          <w:i/>
          <w:sz w:val="22"/>
          <w:szCs w:val="22"/>
          <w:lang w:val="en-ID"/>
        </w:rPr>
        <w:t>managemnet</w:t>
      </w:r>
      <w:proofErr w:type="spellEnd"/>
      <w:r w:rsidRPr="00881CB7">
        <w:rPr>
          <w:i/>
          <w:sz w:val="22"/>
          <w:szCs w:val="22"/>
          <w:lang w:val="en-ID"/>
        </w:rPr>
        <w:t xml:space="preserve"> tools</w:t>
      </w:r>
      <w:r w:rsidRPr="00881CB7">
        <w:rPr>
          <w:sz w:val="22"/>
          <w:szCs w:val="22"/>
          <w:lang w:val="en-ID"/>
        </w:rPr>
        <w:t xml:space="preserve"> yang lain. </w:t>
      </w:r>
      <w:proofErr w:type="spellStart"/>
      <w:r w:rsidR="004E5D37" w:rsidRPr="00881CB7">
        <w:rPr>
          <w:sz w:val="22"/>
          <w:szCs w:val="22"/>
        </w:rPr>
        <w:t>Contoh</w:t>
      </w:r>
      <w:proofErr w:type="spellEnd"/>
      <w:r w:rsidR="004E5D37" w:rsidRPr="00881CB7">
        <w:rPr>
          <w:sz w:val="22"/>
          <w:szCs w:val="22"/>
        </w:rPr>
        <w:t xml:space="preserve"> daftar </w:t>
      </w:r>
      <w:proofErr w:type="spellStart"/>
      <w:r w:rsidR="004E5D37" w:rsidRPr="00881CB7">
        <w:rPr>
          <w:sz w:val="22"/>
          <w:szCs w:val="22"/>
        </w:rPr>
        <w:t>pustaka</w:t>
      </w:r>
      <w:proofErr w:type="spellEnd"/>
      <w:r w:rsidR="004E5D37" w:rsidRPr="00881CB7">
        <w:rPr>
          <w:sz w:val="22"/>
          <w:szCs w:val="22"/>
        </w:rPr>
        <w:t xml:space="preserve"> </w:t>
      </w:r>
      <w:proofErr w:type="spellStart"/>
      <w:r w:rsidR="004E5D37" w:rsidRPr="00881CB7">
        <w:rPr>
          <w:sz w:val="22"/>
          <w:szCs w:val="22"/>
        </w:rPr>
        <w:t>dengan</w:t>
      </w:r>
      <w:proofErr w:type="spellEnd"/>
      <w:r w:rsidR="004E5D37" w:rsidRPr="00881CB7">
        <w:rPr>
          <w:sz w:val="22"/>
          <w:szCs w:val="22"/>
        </w:rPr>
        <w:t xml:space="preserve"> style </w:t>
      </w:r>
      <w:r w:rsidR="004E5D37" w:rsidRPr="00881CB7">
        <w:rPr>
          <w:i/>
          <w:sz w:val="22"/>
          <w:szCs w:val="22"/>
        </w:rPr>
        <w:t>APA</w:t>
      </w:r>
      <w:r w:rsidR="00881CB7">
        <w:rPr>
          <w:sz w:val="22"/>
          <w:szCs w:val="22"/>
        </w:rPr>
        <w:t>.</w:t>
      </w:r>
    </w:p>
    <w:p w14:paraId="17DFB57A" w14:textId="77777777" w:rsidR="00881CB7" w:rsidRPr="00881CB7" w:rsidRDefault="00881CB7" w:rsidP="006D0AFA">
      <w:pPr>
        <w:spacing w:line="276" w:lineRule="auto"/>
        <w:jc w:val="both"/>
        <w:rPr>
          <w:sz w:val="22"/>
          <w:szCs w:val="22"/>
          <w:lang w:val="en-ID"/>
        </w:rPr>
      </w:pPr>
    </w:p>
    <w:p w14:paraId="7C41C0EA" w14:textId="77777777" w:rsidR="009A739E" w:rsidRDefault="009A739E" w:rsidP="006D0AFA">
      <w:pPr>
        <w:jc w:val="both"/>
        <w:rPr>
          <w:i/>
        </w:rPr>
      </w:pPr>
      <w:proofErr w:type="spellStart"/>
      <w:r w:rsidRPr="00881CB7">
        <w:rPr>
          <w:i/>
          <w:sz w:val="22"/>
          <w:szCs w:val="22"/>
        </w:rPr>
        <w:t>Untuk</w:t>
      </w:r>
      <w:proofErr w:type="spellEnd"/>
      <w:r w:rsidRPr="00881CB7">
        <w:rPr>
          <w:i/>
          <w:sz w:val="22"/>
          <w:szCs w:val="22"/>
        </w:rPr>
        <w:t xml:space="preserve"> </w:t>
      </w:r>
      <w:proofErr w:type="spellStart"/>
      <w:r w:rsidRPr="00881CB7">
        <w:rPr>
          <w:i/>
          <w:sz w:val="22"/>
          <w:szCs w:val="22"/>
        </w:rPr>
        <w:t>buku</w:t>
      </w:r>
      <w:proofErr w:type="spellEnd"/>
    </w:p>
    <w:p w14:paraId="0192C8AC" w14:textId="77777777" w:rsidR="00F2610B" w:rsidRDefault="00F2610B" w:rsidP="00F2610B">
      <w:pPr>
        <w:pStyle w:val="Dapus"/>
      </w:pPr>
      <w:r>
        <w:t>[1]</w:t>
      </w:r>
      <w:r>
        <w:tab/>
      </w:r>
      <w:proofErr w:type="spellStart"/>
      <w:r>
        <w:t>Akhmediev</w:t>
      </w:r>
      <w:proofErr w:type="spellEnd"/>
      <w:r>
        <w:t xml:space="preserve"> &amp; A. Ankiewicz (1997), </w:t>
      </w:r>
      <w:r w:rsidRPr="009A739E">
        <w:rPr>
          <w:i/>
        </w:rPr>
        <w:t>Solitons, nonlinear pulses and beams</w:t>
      </w:r>
      <w:r>
        <w:t>, Chapman &amp; Hall, London.</w:t>
      </w:r>
    </w:p>
    <w:p w14:paraId="7729251B" w14:textId="77777777" w:rsidR="009A739E" w:rsidRPr="009A739E" w:rsidRDefault="009A739E" w:rsidP="009A739E">
      <w:pPr>
        <w:rPr>
          <w:i/>
        </w:rPr>
      </w:pPr>
      <w:proofErr w:type="spellStart"/>
      <w:r w:rsidRPr="009A739E">
        <w:rPr>
          <w:i/>
        </w:rPr>
        <w:t>Un</w:t>
      </w:r>
      <w:r w:rsidR="00F2610B">
        <w:rPr>
          <w:i/>
        </w:rPr>
        <w:t>tuk</w:t>
      </w:r>
      <w:proofErr w:type="spellEnd"/>
      <w:r w:rsidR="00F2610B">
        <w:rPr>
          <w:i/>
        </w:rPr>
        <w:t xml:space="preserve"> </w:t>
      </w:r>
      <w:proofErr w:type="spellStart"/>
      <w:r w:rsidR="00F2610B">
        <w:rPr>
          <w:i/>
        </w:rPr>
        <w:t>artikel</w:t>
      </w:r>
      <w:proofErr w:type="spellEnd"/>
      <w:r w:rsidR="00F2610B">
        <w:rPr>
          <w:i/>
        </w:rPr>
        <w:t xml:space="preserve"> </w:t>
      </w:r>
      <w:proofErr w:type="spellStart"/>
      <w:r w:rsidR="00F2610B">
        <w:rPr>
          <w:i/>
        </w:rPr>
        <w:t>dalam</w:t>
      </w:r>
      <w:proofErr w:type="spellEnd"/>
      <w:r w:rsidR="00F2610B">
        <w:rPr>
          <w:i/>
        </w:rPr>
        <w:t xml:space="preserve"> </w:t>
      </w:r>
      <w:proofErr w:type="spellStart"/>
      <w:r w:rsidR="00F2610B">
        <w:rPr>
          <w:i/>
        </w:rPr>
        <w:t>suatu</w:t>
      </w:r>
      <w:proofErr w:type="spellEnd"/>
      <w:r w:rsidR="00F2610B">
        <w:rPr>
          <w:i/>
        </w:rPr>
        <w:t xml:space="preserve"> </w:t>
      </w:r>
      <w:proofErr w:type="spellStart"/>
      <w:r w:rsidR="00F2610B">
        <w:rPr>
          <w:i/>
        </w:rPr>
        <w:t>buku</w:t>
      </w:r>
      <w:proofErr w:type="spellEnd"/>
      <w:r w:rsidR="00F2610B">
        <w:rPr>
          <w:i/>
        </w:rPr>
        <w:t xml:space="preserve"> </w:t>
      </w:r>
      <w:proofErr w:type="spellStart"/>
      <w:r w:rsidR="00F2610B">
        <w:rPr>
          <w:i/>
        </w:rPr>
        <w:t>at</w:t>
      </w:r>
      <w:r w:rsidRPr="009A739E">
        <w:rPr>
          <w:i/>
        </w:rPr>
        <w:t>a</w:t>
      </w:r>
      <w:r w:rsidR="00F2610B">
        <w:rPr>
          <w:i/>
        </w:rPr>
        <w:t>u</w:t>
      </w:r>
      <w:proofErr w:type="spellEnd"/>
      <w:r w:rsidRPr="009A739E">
        <w:rPr>
          <w:i/>
        </w:rPr>
        <w:t xml:space="preserve"> </w:t>
      </w:r>
      <w:proofErr w:type="spellStart"/>
      <w:r w:rsidRPr="009A739E">
        <w:rPr>
          <w:i/>
        </w:rPr>
        <w:t>koleksi</w:t>
      </w:r>
      <w:proofErr w:type="spellEnd"/>
    </w:p>
    <w:p w14:paraId="0081669D" w14:textId="77777777" w:rsidR="00F2610B" w:rsidRDefault="00F2610B" w:rsidP="00F2610B">
      <w:pPr>
        <w:pStyle w:val="Dapus"/>
      </w:pPr>
      <w:r>
        <w:t>[2]</w:t>
      </w:r>
      <w:r>
        <w:tab/>
        <w:t xml:space="preserve">Dean, R.G. (1990), Freak waves: A possible explanation, in </w:t>
      </w:r>
      <w:r w:rsidRPr="009A739E">
        <w:rPr>
          <w:i/>
        </w:rPr>
        <w:t>Water wave kinetics</w:t>
      </w:r>
      <w:r>
        <w:t xml:space="preserve">, Editor: </w:t>
      </w:r>
      <w:proofErr w:type="spellStart"/>
      <w:r>
        <w:t>Torum</w:t>
      </w:r>
      <w:proofErr w:type="spellEnd"/>
      <w:r>
        <w:t>, A dan O.T. Gudmestad, Kluwer, Amsterdam, 609 – 612.</w:t>
      </w:r>
    </w:p>
    <w:p w14:paraId="7F4A3FF7" w14:textId="77777777" w:rsidR="00F2610B" w:rsidRPr="009A739E" w:rsidRDefault="00F2610B" w:rsidP="00F2610B">
      <w:pPr>
        <w:rPr>
          <w:i/>
        </w:rPr>
      </w:pPr>
      <w:proofErr w:type="spellStart"/>
      <w:r w:rsidRPr="009A739E">
        <w:rPr>
          <w:i/>
        </w:rPr>
        <w:t>Untuk</w:t>
      </w:r>
      <w:proofErr w:type="spellEnd"/>
      <w:r w:rsidRPr="009A739E">
        <w:rPr>
          <w:i/>
        </w:rPr>
        <w:t xml:space="preserve"> </w:t>
      </w:r>
      <w:proofErr w:type="spellStart"/>
      <w:r w:rsidRPr="009A739E">
        <w:rPr>
          <w:i/>
        </w:rPr>
        <w:t>suatu</w:t>
      </w:r>
      <w:proofErr w:type="spellEnd"/>
      <w:r w:rsidRPr="009A739E">
        <w:rPr>
          <w:i/>
        </w:rPr>
        <w:t xml:space="preserve"> </w:t>
      </w:r>
      <w:proofErr w:type="spellStart"/>
      <w:r w:rsidRPr="009A739E">
        <w:rPr>
          <w:i/>
        </w:rPr>
        <w:t>jurnal</w:t>
      </w:r>
      <w:proofErr w:type="spellEnd"/>
      <w:r w:rsidRPr="009A739E">
        <w:rPr>
          <w:i/>
        </w:rPr>
        <w:t>/</w:t>
      </w:r>
      <w:proofErr w:type="spellStart"/>
      <w:r w:rsidRPr="009A739E">
        <w:rPr>
          <w:i/>
        </w:rPr>
        <w:t>artikel</w:t>
      </w:r>
      <w:proofErr w:type="spellEnd"/>
      <w:r w:rsidRPr="009A739E">
        <w:rPr>
          <w:i/>
        </w:rPr>
        <w:t xml:space="preserve"> </w:t>
      </w:r>
      <w:proofErr w:type="spellStart"/>
      <w:r w:rsidRPr="009A739E">
        <w:rPr>
          <w:i/>
        </w:rPr>
        <w:t>ilmiah</w:t>
      </w:r>
      <w:proofErr w:type="spellEnd"/>
    </w:p>
    <w:p w14:paraId="5E84EA01" w14:textId="77777777" w:rsidR="00F2610B" w:rsidRDefault="00F2610B" w:rsidP="00F2610B">
      <w:pPr>
        <w:pStyle w:val="Dapus"/>
      </w:pPr>
      <w:r>
        <w:t>[3]</w:t>
      </w:r>
      <w:r>
        <w:tab/>
      </w:r>
      <w:proofErr w:type="spellStart"/>
      <w:r>
        <w:t>Holthuijsen</w:t>
      </w:r>
      <w:proofErr w:type="spellEnd"/>
      <w:r>
        <w:t xml:space="preserve">, L.H., and T.H.C. Herbers (1986), Statistics of breaking waves observed as whitecaps in the open sea, </w:t>
      </w:r>
      <w:r w:rsidRPr="009A739E">
        <w:rPr>
          <w:i/>
        </w:rPr>
        <w:t xml:space="preserve">J. Phys. </w:t>
      </w:r>
      <w:proofErr w:type="spellStart"/>
      <w:r w:rsidRPr="009A739E">
        <w:rPr>
          <w:i/>
        </w:rPr>
        <w:t>Oceanogr</w:t>
      </w:r>
      <w:proofErr w:type="spellEnd"/>
      <w:r>
        <w:t xml:space="preserve">., </w:t>
      </w:r>
      <w:r w:rsidRPr="009A739E">
        <w:rPr>
          <w:b/>
        </w:rPr>
        <w:t>16</w:t>
      </w:r>
      <w:r>
        <w:t>, 290 – 297.</w:t>
      </w:r>
    </w:p>
    <w:p w14:paraId="2C1216BC" w14:textId="77777777" w:rsidR="00F2610B" w:rsidRPr="009A739E" w:rsidRDefault="00F2610B" w:rsidP="00F2610B">
      <w:pPr>
        <w:rPr>
          <w:i/>
        </w:rPr>
      </w:pPr>
      <w:proofErr w:type="spellStart"/>
      <w:r w:rsidRPr="009A739E">
        <w:rPr>
          <w:i/>
        </w:rPr>
        <w:t>Untuk</w:t>
      </w:r>
      <w:proofErr w:type="spellEnd"/>
      <w:r w:rsidRPr="009A739E">
        <w:rPr>
          <w:i/>
        </w:rPr>
        <w:t xml:space="preserve"> </w:t>
      </w:r>
      <w:proofErr w:type="spellStart"/>
      <w:r w:rsidRPr="009A739E">
        <w:rPr>
          <w:i/>
        </w:rPr>
        <w:t>artikel</w:t>
      </w:r>
      <w:proofErr w:type="spellEnd"/>
      <w:r w:rsidRPr="009A739E">
        <w:rPr>
          <w:i/>
        </w:rPr>
        <w:t xml:space="preserve"> </w:t>
      </w:r>
      <w:proofErr w:type="spellStart"/>
      <w:r w:rsidRPr="009A739E">
        <w:rPr>
          <w:i/>
        </w:rPr>
        <w:t>dalam</w:t>
      </w:r>
      <w:proofErr w:type="spellEnd"/>
      <w:r w:rsidRPr="009A739E">
        <w:rPr>
          <w:i/>
        </w:rPr>
        <w:t xml:space="preserve"> </w:t>
      </w:r>
      <w:proofErr w:type="spellStart"/>
      <w:r w:rsidRPr="009A739E">
        <w:rPr>
          <w:i/>
        </w:rPr>
        <w:t>suatu</w:t>
      </w:r>
      <w:proofErr w:type="spellEnd"/>
      <w:r w:rsidRPr="009A739E">
        <w:rPr>
          <w:i/>
        </w:rPr>
        <w:t xml:space="preserve"> </w:t>
      </w:r>
      <w:proofErr w:type="spellStart"/>
      <w:r w:rsidRPr="009A739E">
        <w:rPr>
          <w:i/>
        </w:rPr>
        <w:t>prosiding</w:t>
      </w:r>
      <w:proofErr w:type="spellEnd"/>
    </w:p>
    <w:p w14:paraId="4CFEF320" w14:textId="77777777" w:rsidR="009A739E" w:rsidRPr="004E5D37" w:rsidRDefault="00F2610B" w:rsidP="00F2610B">
      <w:pPr>
        <w:pStyle w:val="Dapus"/>
      </w:pPr>
      <w:r>
        <w:t>[4]</w:t>
      </w:r>
      <w:r>
        <w:tab/>
        <w:t xml:space="preserve">Westhuis, J.H. &amp; </w:t>
      </w:r>
      <w:proofErr w:type="spellStart"/>
      <w:r>
        <w:t>Andonowati</w:t>
      </w:r>
      <w:proofErr w:type="spellEnd"/>
      <w:r>
        <w:t xml:space="preserve"> (1998), Applying the Finite Element Method in numerically solving the two dimensional free-surface water wave equations, </w:t>
      </w:r>
      <w:r w:rsidRPr="009A739E">
        <w:rPr>
          <w:i/>
        </w:rPr>
        <w:t>Proceedings of the 13th International Workshop on Water Waves and Floating Bodies</w:t>
      </w:r>
      <w:r>
        <w:t xml:space="preserve">, Alphen </w:t>
      </w:r>
      <w:proofErr w:type="spellStart"/>
      <w:r>
        <w:t>a/d</w:t>
      </w:r>
      <w:proofErr w:type="spellEnd"/>
      <w:r>
        <w:t xml:space="preserve"> Rijn, the Netherlands, Editor: Hermans, A.J., 171 – 174</w:t>
      </w:r>
    </w:p>
    <w:sectPr w:rsidR="009A739E" w:rsidRPr="004E5D37" w:rsidSect="009A739E">
      <w:type w:val="continuous"/>
      <w:pgSz w:w="11906" w:h="16838" w:code="9"/>
      <w:pgMar w:top="1701" w:right="1134" w:bottom="1701" w:left="1701" w:header="709" w:footer="709" w:gutter="0"/>
      <w:cols w:num="2" w:space="51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AAA866" w14:textId="77777777" w:rsidR="00D93156" w:rsidRDefault="00D93156" w:rsidP="00FB0311">
      <w:r>
        <w:separator/>
      </w:r>
    </w:p>
    <w:p w14:paraId="5C0B020E" w14:textId="77777777" w:rsidR="00D93156" w:rsidRDefault="00D93156"/>
    <w:p w14:paraId="2D5ACB59" w14:textId="77777777" w:rsidR="00D93156" w:rsidRDefault="00D93156"/>
    <w:p w14:paraId="0F37DD44" w14:textId="77777777" w:rsidR="00D93156" w:rsidRDefault="00D93156"/>
  </w:endnote>
  <w:endnote w:type="continuationSeparator" w:id="0">
    <w:p w14:paraId="6E69F68D" w14:textId="77777777" w:rsidR="00D93156" w:rsidRDefault="00D93156" w:rsidP="00FB0311">
      <w:r>
        <w:continuationSeparator/>
      </w:r>
    </w:p>
    <w:p w14:paraId="72246725" w14:textId="77777777" w:rsidR="00D93156" w:rsidRDefault="00D93156"/>
    <w:p w14:paraId="7995F43E" w14:textId="77777777" w:rsidR="00D93156" w:rsidRDefault="00D93156"/>
    <w:p w14:paraId="08C7EDD5" w14:textId="77777777" w:rsidR="00D93156" w:rsidRDefault="00D931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5095B4" w14:textId="0F1083A7" w:rsidR="003742E8" w:rsidRDefault="00DB389B" w:rsidP="003742E8">
    <w:pPr>
      <w:pStyle w:val="Footer"/>
      <w:pBdr>
        <w:top w:val="thinThickSmallGap" w:sz="24" w:space="1" w:color="622423" w:themeColor="accent2" w:themeShade="7F"/>
      </w:pBdr>
      <w:rPr>
        <w:rFonts w:asciiTheme="majorHAnsi" w:hAnsiTheme="majorHAnsi"/>
      </w:rPr>
    </w:pPr>
    <w:proofErr w:type="spellStart"/>
    <w:r>
      <w:rPr>
        <w:rFonts w:ascii="Cambria" w:hAnsi="Cambria"/>
        <w:i/>
        <w:sz w:val="21"/>
        <w:szCs w:val="21"/>
      </w:rPr>
      <w:t>Jurnal</w:t>
    </w:r>
    <w:proofErr w:type="spellEnd"/>
    <w:r>
      <w:rPr>
        <w:rFonts w:ascii="Cambria" w:hAnsi="Cambria"/>
        <w:i/>
        <w:sz w:val="21"/>
        <w:szCs w:val="21"/>
      </w:rPr>
      <w:t xml:space="preserve"> </w:t>
    </w:r>
    <w:proofErr w:type="spellStart"/>
    <w:r w:rsidR="00E02173">
      <w:rPr>
        <w:rFonts w:ascii="Cambria" w:hAnsi="Cambria"/>
        <w:i/>
        <w:sz w:val="21"/>
        <w:szCs w:val="21"/>
      </w:rPr>
      <w:t>Keperawatan</w:t>
    </w:r>
    <w:proofErr w:type="spellEnd"/>
    <w:r w:rsidR="00E02173">
      <w:rPr>
        <w:rFonts w:ascii="Cambria" w:hAnsi="Cambria"/>
        <w:i/>
        <w:sz w:val="21"/>
        <w:szCs w:val="21"/>
      </w:rPr>
      <w:t xml:space="preserve"> dan </w:t>
    </w:r>
    <w:proofErr w:type="spellStart"/>
    <w:r w:rsidR="00E02173">
      <w:rPr>
        <w:rFonts w:ascii="Cambria" w:hAnsi="Cambria"/>
        <w:i/>
        <w:sz w:val="21"/>
        <w:szCs w:val="21"/>
      </w:rPr>
      <w:t>Inovasi</w:t>
    </w:r>
    <w:proofErr w:type="spellEnd"/>
    <w:r w:rsidR="00E02173">
      <w:rPr>
        <w:rFonts w:ascii="Cambria" w:hAnsi="Cambria"/>
        <w:i/>
        <w:sz w:val="21"/>
        <w:szCs w:val="21"/>
      </w:rPr>
      <w:t xml:space="preserve"> Kesehatan</w:t>
    </w:r>
    <w:r w:rsidR="003742E8" w:rsidRPr="009452E9">
      <w:rPr>
        <w:rFonts w:ascii="Cambria" w:hAnsi="Cambria"/>
        <w:i/>
        <w:sz w:val="21"/>
        <w:szCs w:val="21"/>
      </w:rPr>
      <w:t>,</w:t>
    </w:r>
    <w:r>
      <w:rPr>
        <w:rFonts w:ascii="Cambria" w:hAnsi="Cambria"/>
        <w:i/>
        <w:sz w:val="21"/>
        <w:szCs w:val="21"/>
      </w:rPr>
      <w:t xml:space="preserve"> </w:t>
    </w:r>
    <w:r w:rsidR="003742E8" w:rsidRPr="009452E9">
      <w:rPr>
        <w:rFonts w:ascii="Cambria" w:hAnsi="Cambria"/>
        <w:i/>
        <w:sz w:val="21"/>
        <w:szCs w:val="21"/>
      </w:rPr>
      <w:t>V</w:t>
    </w:r>
    <w:r>
      <w:rPr>
        <w:rFonts w:ascii="Cambria" w:hAnsi="Cambria"/>
        <w:i/>
        <w:sz w:val="21"/>
        <w:szCs w:val="21"/>
      </w:rPr>
      <w:t>olume ….</w:t>
    </w:r>
    <w:r w:rsidR="003742E8">
      <w:rPr>
        <w:rFonts w:ascii="Cambria" w:hAnsi="Cambria"/>
        <w:i/>
        <w:sz w:val="21"/>
        <w:szCs w:val="21"/>
      </w:rPr>
      <w:t xml:space="preserve">, </w:t>
    </w:r>
    <w:proofErr w:type="spellStart"/>
    <w:r w:rsidR="003742E8">
      <w:rPr>
        <w:rFonts w:ascii="Cambria" w:hAnsi="Cambria"/>
        <w:i/>
        <w:sz w:val="21"/>
        <w:szCs w:val="21"/>
      </w:rPr>
      <w:t>Nomor</w:t>
    </w:r>
    <w:proofErr w:type="spellEnd"/>
    <w:r w:rsidR="003742E8">
      <w:rPr>
        <w:rFonts w:ascii="Cambria" w:hAnsi="Cambria"/>
        <w:i/>
        <w:sz w:val="21"/>
        <w:szCs w:val="21"/>
      </w:rPr>
      <w:t xml:space="preserve"> … Bulan </w:t>
    </w:r>
    <w:proofErr w:type="gramStart"/>
    <w:r w:rsidR="003742E8">
      <w:rPr>
        <w:rFonts w:ascii="Cambria" w:hAnsi="Cambria"/>
        <w:i/>
        <w:sz w:val="21"/>
        <w:szCs w:val="21"/>
      </w:rPr>
      <w:t>20..</w:t>
    </w:r>
    <w:proofErr w:type="gramEnd"/>
    <w:r w:rsidR="003742E8">
      <w:rPr>
        <w:rFonts w:asciiTheme="majorHAnsi" w:hAnsiTheme="majorHAnsi"/>
      </w:rPr>
      <w:ptab w:relativeTo="margin" w:alignment="right" w:leader="none"/>
    </w:r>
    <w:r w:rsidR="003742E8">
      <w:rPr>
        <w:i/>
      </w:rPr>
      <w:t>Ha</w:t>
    </w:r>
    <w:r w:rsidR="003742E8" w:rsidRPr="00546769">
      <w:rPr>
        <w:i/>
      </w:rPr>
      <w:t xml:space="preserve">laman </w:t>
    </w:r>
    <w:r w:rsidR="003742E8">
      <w:fldChar w:fldCharType="begin"/>
    </w:r>
    <w:r w:rsidR="003742E8">
      <w:instrText xml:space="preserve"> PAGE   \* MERGEFORMAT </w:instrText>
    </w:r>
    <w:r w:rsidR="003742E8">
      <w:fldChar w:fldCharType="separate"/>
    </w:r>
    <w:r w:rsidR="004118FA" w:rsidRPr="004118FA">
      <w:rPr>
        <w:rFonts w:asciiTheme="majorHAnsi" w:hAnsiTheme="majorHAnsi"/>
        <w:noProof/>
      </w:rPr>
      <w:t>3</w:t>
    </w:r>
    <w:r w:rsidR="003742E8">
      <w:rPr>
        <w:rFonts w:asciiTheme="majorHAnsi" w:hAnsiTheme="majorHAnsi"/>
        <w:noProof/>
      </w:rPr>
      <w:fldChar w:fldCharType="end"/>
    </w:r>
  </w:p>
  <w:p w14:paraId="6B8C0AB5" w14:textId="77777777" w:rsidR="003742E8" w:rsidRDefault="003742E8" w:rsidP="003742E8">
    <w:pPr>
      <w:pStyle w:val="Footer"/>
    </w:pPr>
  </w:p>
  <w:p w14:paraId="7683A64E" w14:textId="77777777" w:rsidR="003742E8" w:rsidRDefault="003742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4E0A2E4" w14:textId="77777777" w:rsidR="00D93156" w:rsidRDefault="00D93156" w:rsidP="00FB0311">
      <w:r>
        <w:separator/>
      </w:r>
    </w:p>
    <w:p w14:paraId="68D60B66" w14:textId="77777777" w:rsidR="00D93156" w:rsidRDefault="00D93156"/>
    <w:p w14:paraId="76802A95" w14:textId="77777777" w:rsidR="00D93156" w:rsidRDefault="00D93156"/>
    <w:p w14:paraId="2DEE90DD" w14:textId="77777777" w:rsidR="00D93156" w:rsidRDefault="00D93156"/>
  </w:footnote>
  <w:footnote w:type="continuationSeparator" w:id="0">
    <w:p w14:paraId="6B81E455" w14:textId="77777777" w:rsidR="00D93156" w:rsidRDefault="00D93156" w:rsidP="00FB0311">
      <w:r>
        <w:continuationSeparator/>
      </w:r>
    </w:p>
    <w:p w14:paraId="7121883D" w14:textId="77777777" w:rsidR="00D93156" w:rsidRDefault="00D93156"/>
    <w:p w14:paraId="2E7473A3" w14:textId="77777777" w:rsidR="00D93156" w:rsidRDefault="00D93156"/>
    <w:p w14:paraId="44850836" w14:textId="77777777" w:rsidR="00D93156" w:rsidRDefault="00D9315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8E5471" w14:textId="7F54A367" w:rsidR="00AF59F9" w:rsidRDefault="00AF59F9" w:rsidP="00AF59F9">
    <w:pPr>
      <w:pBdr>
        <w:top w:val="nil"/>
        <w:left w:val="nil"/>
        <w:bottom w:val="nil"/>
        <w:right w:val="nil"/>
        <w:between w:val="nil"/>
      </w:pBdr>
      <w:tabs>
        <w:tab w:val="center" w:pos="4680"/>
        <w:tab w:val="right" w:pos="9360"/>
      </w:tabs>
      <w:rPr>
        <w:color w:val="000000"/>
      </w:rPr>
    </w:pPr>
    <w:proofErr w:type="spellStart"/>
    <w:r>
      <w:rPr>
        <w:color w:val="000000"/>
        <w:sz w:val="26"/>
        <w:szCs w:val="26"/>
      </w:rPr>
      <w:t>Jurnal</w:t>
    </w:r>
    <w:proofErr w:type="spellEnd"/>
    <w:r>
      <w:rPr>
        <w:color w:val="000000"/>
        <w:sz w:val="26"/>
        <w:szCs w:val="26"/>
      </w:rPr>
      <w:t xml:space="preserve"> </w:t>
    </w:r>
    <w:proofErr w:type="spellStart"/>
    <w:r>
      <w:rPr>
        <w:color w:val="000000"/>
        <w:sz w:val="26"/>
        <w:szCs w:val="26"/>
      </w:rPr>
      <w:t>Keperawatan</w:t>
    </w:r>
    <w:proofErr w:type="spellEnd"/>
    <w:r>
      <w:rPr>
        <w:color w:val="000000"/>
        <w:sz w:val="26"/>
        <w:szCs w:val="26"/>
      </w:rPr>
      <w:t xml:space="preserve"> dan </w:t>
    </w:r>
    <w:proofErr w:type="spellStart"/>
    <w:r>
      <w:rPr>
        <w:color w:val="000000"/>
        <w:sz w:val="26"/>
        <w:szCs w:val="26"/>
      </w:rPr>
      <w:t>Inovasi</w:t>
    </w:r>
    <w:proofErr w:type="spellEnd"/>
    <w:r>
      <w:rPr>
        <w:color w:val="000000"/>
        <w:sz w:val="26"/>
        <w:szCs w:val="26"/>
      </w:rPr>
      <w:t xml:space="preserve"> Kesehatan</w:t>
    </w:r>
    <w:r w:rsidR="00E02173">
      <w:rPr>
        <w:color w:val="000000"/>
        <w:sz w:val="22"/>
        <w:szCs w:val="22"/>
      </w:rPr>
      <w:t xml:space="preserve"> (JKIK)</w:t>
    </w:r>
  </w:p>
  <w:p w14:paraId="074A6146" w14:textId="393BC13E" w:rsidR="00AF59F9" w:rsidRPr="00E02173" w:rsidRDefault="00AF59F9" w:rsidP="00AF59F9">
    <w:pPr>
      <w:pBdr>
        <w:top w:val="nil"/>
        <w:left w:val="nil"/>
        <w:bottom w:val="nil"/>
        <w:right w:val="nil"/>
        <w:between w:val="nil"/>
      </w:pBdr>
      <w:tabs>
        <w:tab w:val="center" w:pos="4680"/>
        <w:tab w:val="right" w:pos="9360"/>
      </w:tabs>
      <w:rPr>
        <w:i/>
        <w:color w:val="000000"/>
        <w:sz w:val="24"/>
        <w:szCs w:val="24"/>
      </w:rPr>
    </w:pPr>
    <w:r>
      <w:rPr>
        <w:i/>
        <w:color w:val="000000"/>
        <w:sz w:val="22"/>
        <w:szCs w:val="22"/>
      </w:rPr>
      <w:t xml:space="preserve">Volume x, </w:t>
    </w:r>
    <w:proofErr w:type="spellStart"/>
    <w:r>
      <w:rPr>
        <w:i/>
        <w:color w:val="000000"/>
        <w:sz w:val="22"/>
        <w:szCs w:val="22"/>
      </w:rPr>
      <w:t>Nomor</w:t>
    </w:r>
    <w:proofErr w:type="spellEnd"/>
    <w:r>
      <w:rPr>
        <w:i/>
        <w:color w:val="000000"/>
        <w:sz w:val="22"/>
        <w:szCs w:val="22"/>
      </w:rPr>
      <w:t xml:space="preserve">. X, </w:t>
    </w:r>
    <w:r>
      <w:rPr>
        <w:i/>
        <w:color w:val="000000"/>
      </w:rPr>
      <w:t>Month</w:t>
    </w:r>
    <w:r>
      <w:rPr>
        <w:i/>
        <w:color w:val="000000"/>
        <w:sz w:val="22"/>
        <w:szCs w:val="22"/>
      </w:rPr>
      <w:t xml:space="preserve"> </w:t>
    </w:r>
    <w:r w:rsidRPr="00E02173">
      <w:rPr>
        <w:i/>
        <w:color w:val="000000"/>
        <w:sz w:val="24"/>
        <w:szCs w:val="24"/>
      </w:rPr>
      <w:t>202</w:t>
    </w:r>
    <w:r w:rsidR="00E02173" w:rsidRPr="00E02173">
      <w:rPr>
        <w:i/>
        <w:sz w:val="24"/>
        <w:szCs w:val="24"/>
      </w:rPr>
      <w:t>5</w:t>
    </w:r>
  </w:p>
  <w:p w14:paraId="4B827566" w14:textId="77777777" w:rsidR="00AF59F9" w:rsidRPr="001D77AD" w:rsidRDefault="00AF59F9" w:rsidP="00AF59F9">
    <w:pPr>
      <w:pBdr>
        <w:top w:val="nil"/>
        <w:left w:val="nil"/>
        <w:bottom w:val="nil"/>
        <w:right w:val="nil"/>
        <w:between w:val="nil"/>
      </w:pBdr>
      <w:tabs>
        <w:tab w:val="center" w:pos="993"/>
        <w:tab w:val="right" w:pos="9360"/>
      </w:tabs>
      <w:rPr>
        <w:iCs/>
        <w:color w:val="000000"/>
      </w:rPr>
    </w:pPr>
    <w:r w:rsidRPr="001D77AD">
      <w:rPr>
        <w:iCs/>
        <w:color w:val="000000"/>
        <w:sz w:val="22"/>
        <w:szCs w:val="22"/>
      </w:rPr>
      <w:t>e-ISSN</w:t>
    </w:r>
    <w:r w:rsidRPr="001D77AD">
      <w:rPr>
        <w:iCs/>
      </w:rPr>
      <w:t xml:space="preserve"> </w:t>
    </w:r>
    <w:proofErr w:type="gramStart"/>
    <w:r w:rsidRPr="001D77AD">
      <w:rPr>
        <w:iCs/>
      </w:rPr>
      <w:tab/>
    </w:r>
    <w:r>
      <w:rPr>
        <w:iCs/>
      </w:rPr>
      <w:t xml:space="preserve">  </w:t>
    </w:r>
    <w:r w:rsidRPr="001D77AD">
      <w:rPr>
        <w:iCs/>
        <w:color w:val="000000"/>
        <w:sz w:val="22"/>
        <w:szCs w:val="22"/>
      </w:rPr>
      <w:t>:</w:t>
    </w:r>
    <w:proofErr w:type="gramEnd"/>
    <w:r w:rsidRPr="001D77AD">
      <w:rPr>
        <w:iCs/>
        <w:color w:val="000000"/>
        <w:sz w:val="22"/>
        <w:szCs w:val="22"/>
      </w:rPr>
      <w:t xml:space="preserve"> -</w:t>
    </w:r>
  </w:p>
  <w:p w14:paraId="66DEA205" w14:textId="77777777" w:rsidR="00AF59F9" w:rsidRPr="001D77AD" w:rsidRDefault="00AF59F9" w:rsidP="00AF59F9">
    <w:pPr>
      <w:pBdr>
        <w:top w:val="nil"/>
        <w:left w:val="nil"/>
        <w:bottom w:val="nil"/>
        <w:right w:val="nil"/>
        <w:between w:val="nil"/>
      </w:pBdr>
      <w:tabs>
        <w:tab w:val="center" w:pos="993"/>
        <w:tab w:val="right" w:pos="9360"/>
      </w:tabs>
      <w:rPr>
        <w:iCs/>
      </w:rPr>
    </w:pPr>
    <w:r w:rsidRPr="001D77AD">
      <w:rPr>
        <w:iCs/>
        <w:color w:val="000000"/>
        <w:sz w:val="22"/>
        <w:szCs w:val="22"/>
      </w:rPr>
      <w:t>p-ISSN</w:t>
    </w:r>
    <w:proofErr w:type="gramStart"/>
    <w:r>
      <w:rPr>
        <w:iCs/>
        <w:color w:val="000000"/>
      </w:rPr>
      <w:tab/>
      <w:t xml:space="preserve">  </w:t>
    </w:r>
    <w:r w:rsidRPr="001D77AD">
      <w:rPr>
        <w:iCs/>
        <w:color w:val="000000"/>
        <w:sz w:val="22"/>
        <w:szCs w:val="22"/>
      </w:rPr>
      <w:t>:</w:t>
    </w:r>
    <w:proofErr w:type="gramEnd"/>
    <w:r w:rsidRPr="001D77AD">
      <w:rPr>
        <w:iCs/>
        <w:color w:val="000000"/>
        <w:sz w:val="22"/>
        <w:szCs w:val="22"/>
      </w:rPr>
      <w:t xml:space="preserve"> -</w:t>
    </w:r>
  </w:p>
  <w:p w14:paraId="51A26E9C" w14:textId="276DACBC" w:rsidR="00AF59F9" w:rsidRDefault="00AF59F9" w:rsidP="00AF59F9">
    <w:pPr>
      <w:pBdr>
        <w:top w:val="nil"/>
        <w:left w:val="nil"/>
        <w:bottom w:val="nil"/>
        <w:right w:val="nil"/>
        <w:between w:val="nil"/>
      </w:pBdr>
      <w:tabs>
        <w:tab w:val="center" w:pos="993"/>
        <w:tab w:val="right" w:pos="9360"/>
      </w:tabs>
      <w:rPr>
        <w:iCs/>
        <w:color w:val="000000"/>
        <w:sz w:val="22"/>
        <w:szCs w:val="22"/>
      </w:rPr>
    </w:pPr>
    <w:r w:rsidRPr="001D77AD">
      <w:rPr>
        <w:iCs/>
        <w:color w:val="000000"/>
        <w:sz w:val="22"/>
        <w:szCs w:val="22"/>
      </w:rPr>
      <w:t>DOI</w:t>
    </w:r>
    <w:r>
      <w:rPr>
        <w:iCs/>
        <w:color w:val="000000"/>
      </w:rPr>
      <w:tab/>
    </w:r>
    <w:r w:rsidRPr="001D77AD">
      <w:rPr>
        <w:iCs/>
        <w:color w:val="000000"/>
        <w:sz w:val="22"/>
        <w:szCs w:val="22"/>
      </w:rPr>
      <w:t xml:space="preserve">: </w:t>
    </w:r>
    <w:r w:rsidR="00E02173">
      <w:rPr>
        <w:iCs/>
        <w:color w:val="000000"/>
        <w:sz w:val="22"/>
        <w:szCs w:val="22"/>
      </w:rPr>
      <w:t>-</w:t>
    </w:r>
  </w:p>
  <w:p w14:paraId="503C0959" w14:textId="5F7A348B" w:rsidR="00DD4E83" w:rsidRPr="00AF59F9" w:rsidRDefault="00AF59F9" w:rsidP="00AF59F9">
    <w:pPr>
      <w:pBdr>
        <w:top w:val="nil"/>
        <w:left w:val="nil"/>
        <w:bottom w:val="nil"/>
        <w:right w:val="nil"/>
        <w:between w:val="nil"/>
      </w:pBdr>
      <w:tabs>
        <w:tab w:val="center" w:pos="993"/>
        <w:tab w:val="right" w:pos="9360"/>
      </w:tabs>
      <w:rPr>
        <w:iCs/>
        <w:color w:val="000000"/>
      </w:rPr>
    </w:pPr>
    <w:r>
      <w:rPr>
        <w:noProof/>
      </w:rPr>
      <mc:AlternateContent>
        <mc:Choice Requires="wps">
          <w:drawing>
            <wp:anchor distT="0" distB="0" distL="114300" distR="114300" simplePos="0" relativeHeight="251659264" behindDoc="0" locked="0" layoutInCell="1" hidden="0" allowOverlap="1" wp14:anchorId="47DC8201" wp14:editId="71743781">
              <wp:simplePos x="0" y="0"/>
              <wp:positionH relativeFrom="column">
                <wp:posOffset>1</wp:posOffset>
              </wp:positionH>
              <wp:positionV relativeFrom="paragraph">
                <wp:posOffset>101600</wp:posOffset>
              </wp:positionV>
              <wp:extent cx="0" cy="38100"/>
              <wp:effectExtent l="0" t="0" r="0" b="0"/>
              <wp:wrapNone/>
              <wp:docPr id="352134112" name="Straight Arrow Connector 352134112"/>
              <wp:cNvGraphicFramePr/>
              <a:graphic xmlns:a="http://schemas.openxmlformats.org/drawingml/2006/main">
                <a:graphicData uri="http://schemas.microsoft.com/office/word/2010/wordprocessingShape">
                  <wps:wsp>
                    <wps:cNvCnPr/>
                    <wps:spPr>
                      <a:xfrm>
                        <a:off x="2290455" y="3780000"/>
                        <a:ext cx="6111090" cy="0"/>
                      </a:xfrm>
                      <a:prstGeom prst="straightConnector1">
                        <a:avLst/>
                      </a:prstGeom>
                      <a:noFill/>
                      <a:ln w="38100" cap="flat" cmpd="sng">
                        <a:solidFill>
                          <a:schemeClr val="dk1"/>
                        </a:solidFill>
                        <a:prstDash val="solid"/>
                        <a:miter lim="800000"/>
                        <a:headEnd type="none" w="sm" len="sm"/>
                        <a:tailEnd type="none" w="sm" len="sm"/>
                      </a:ln>
                    </wps:spPr>
                    <wps:bodyPr/>
                  </wps:wsp>
                </a:graphicData>
              </a:graphic>
            </wp:anchor>
          </w:drawing>
        </mc:Choice>
        <mc:Fallback>
          <w:pict>
            <v:shapetype w14:anchorId="6C6FBCF8" id="_x0000_t32" coordsize="21600,21600" o:spt="32" o:oned="t" path="m,l21600,21600e" filled="f">
              <v:path arrowok="t" fillok="f" o:connecttype="none"/>
              <o:lock v:ext="edit" shapetype="t"/>
            </v:shapetype>
            <v:shape id="Straight Arrow Connector 352134112" o:spid="_x0000_s1026" type="#_x0000_t32" style="position:absolute;margin-left:0;margin-top:8pt;width:0;height:3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" strokecolor="black [3200]" strokeweight="3pt">
              <v:stroke startarrowwidth="narrow" startarrowlength="short" endarrowwidth="narrow" endarrowlength="short" joinstyle="miter"/>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3C7A86"/>
    <w:multiLevelType w:val="hybridMultilevel"/>
    <w:tmpl w:val="81C4A17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 w15:restartNumberingAfterBreak="0">
    <w:nsid w:val="095771B9"/>
    <w:multiLevelType w:val="hybridMultilevel"/>
    <w:tmpl w:val="2CE4732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098F6F35"/>
    <w:multiLevelType w:val="hybridMultilevel"/>
    <w:tmpl w:val="9EDE3D32"/>
    <w:lvl w:ilvl="0" w:tplc="09848CAA">
      <w:start w:val="1"/>
      <w:numFmt w:val="decimal"/>
      <w:lvlText w:val="%1)"/>
      <w:lvlJc w:val="left"/>
      <w:pPr>
        <w:ind w:left="72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46233"/>
    <w:multiLevelType w:val="hybridMultilevel"/>
    <w:tmpl w:val="4C0610F8"/>
    <w:lvl w:ilvl="0" w:tplc="2BF47FB8">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 w15:restartNumberingAfterBreak="0">
    <w:nsid w:val="0ED824EC"/>
    <w:multiLevelType w:val="hybridMultilevel"/>
    <w:tmpl w:val="473AF3F2"/>
    <w:lvl w:ilvl="0" w:tplc="04210001">
      <w:start w:val="1"/>
      <w:numFmt w:val="bullet"/>
      <w:lvlText w:val=""/>
      <w:lvlJc w:val="left"/>
      <w:pPr>
        <w:ind w:left="1077" w:hanging="360"/>
      </w:pPr>
      <w:rPr>
        <w:rFonts w:ascii="Symbol" w:hAnsi="Symbol" w:hint="default"/>
      </w:rPr>
    </w:lvl>
    <w:lvl w:ilvl="1" w:tplc="04210003" w:tentative="1">
      <w:start w:val="1"/>
      <w:numFmt w:val="bullet"/>
      <w:lvlText w:val="o"/>
      <w:lvlJc w:val="left"/>
      <w:pPr>
        <w:ind w:left="1797" w:hanging="360"/>
      </w:pPr>
      <w:rPr>
        <w:rFonts w:ascii="Courier New" w:hAnsi="Courier New" w:cs="Courier New" w:hint="default"/>
      </w:rPr>
    </w:lvl>
    <w:lvl w:ilvl="2" w:tplc="04210005" w:tentative="1">
      <w:start w:val="1"/>
      <w:numFmt w:val="bullet"/>
      <w:lvlText w:val=""/>
      <w:lvlJc w:val="left"/>
      <w:pPr>
        <w:ind w:left="2517" w:hanging="360"/>
      </w:pPr>
      <w:rPr>
        <w:rFonts w:ascii="Wingdings" w:hAnsi="Wingdings" w:hint="default"/>
      </w:rPr>
    </w:lvl>
    <w:lvl w:ilvl="3" w:tplc="04210001" w:tentative="1">
      <w:start w:val="1"/>
      <w:numFmt w:val="bullet"/>
      <w:lvlText w:val=""/>
      <w:lvlJc w:val="left"/>
      <w:pPr>
        <w:ind w:left="3237" w:hanging="360"/>
      </w:pPr>
      <w:rPr>
        <w:rFonts w:ascii="Symbol" w:hAnsi="Symbol" w:hint="default"/>
      </w:rPr>
    </w:lvl>
    <w:lvl w:ilvl="4" w:tplc="04210003" w:tentative="1">
      <w:start w:val="1"/>
      <w:numFmt w:val="bullet"/>
      <w:lvlText w:val="o"/>
      <w:lvlJc w:val="left"/>
      <w:pPr>
        <w:ind w:left="3957" w:hanging="360"/>
      </w:pPr>
      <w:rPr>
        <w:rFonts w:ascii="Courier New" w:hAnsi="Courier New" w:cs="Courier New" w:hint="default"/>
      </w:rPr>
    </w:lvl>
    <w:lvl w:ilvl="5" w:tplc="04210005" w:tentative="1">
      <w:start w:val="1"/>
      <w:numFmt w:val="bullet"/>
      <w:lvlText w:val=""/>
      <w:lvlJc w:val="left"/>
      <w:pPr>
        <w:ind w:left="4677" w:hanging="360"/>
      </w:pPr>
      <w:rPr>
        <w:rFonts w:ascii="Wingdings" w:hAnsi="Wingdings" w:hint="default"/>
      </w:rPr>
    </w:lvl>
    <w:lvl w:ilvl="6" w:tplc="04210001" w:tentative="1">
      <w:start w:val="1"/>
      <w:numFmt w:val="bullet"/>
      <w:lvlText w:val=""/>
      <w:lvlJc w:val="left"/>
      <w:pPr>
        <w:ind w:left="5397" w:hanging="360"/>
      </w:pPr>
      <w:rPr>
        <w:rFonts w:ascii="Symbol" w:hAnsi="Symbol" w:hint="default"/>
      </w:rPr>
    </w:lvl>
    <w:lvl w:ilvl="7" w:tplc="04210003" w:tentative="1">
      <w:start w:val="1"/>
      <w:numFmt w:val="bullet"/>
      <w:lvlText w:val="o"/>
      <w:lvlJc w:val="left"/>
      <w:pPr>
        <w:ind w:left="6117" w:hanging="360"/>
      </w:pPr>
      <w:rPr>
        <w:rFonts w:ascii="Courier New" w:hAnsi="Courier New" w:cs="Courier New" w:hint="default"/>
      </w:rPr>
    </w:lvl>
    <w:lvl w:ilvl="8" w:tplc="04210005" w:tentative="1">
      <w:start w:val="1"/>
      <w:numFmt w:val="bullet"/>
      <w:lvlText w:val=""/>
      <w:lvlJc w:val="left"/>
      <w:pPr>
        <w:ind w:left="6837" w:hanging="360"/>
      </w:pPr>
      <w:rPr>
        <w:rFonts w:ascii="Wingdings" w:hAnsi="Wingdings" w:hint="default"/>
      </w:rPr>
    </w:lvl>
  </w:abstractNum>
  <w:abstractNum w:abstractNumId="5" w15:restartNumberingAfterBreak="0">
    <w:nsid w:val="11AD472A"/>
    <w:multiLevelType w:val="hybridMultilevel"/>
    <w:tmpl w:val="981625F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15:restartNumberingAfterBreak="0">
    <w:nsid w:val="12D65AE4"/>
    <w:multiLevelType w:val="hybridMultilevel"/>
    <w:tmpl w:val="327E6D22"/>
    <w:lvl w:ilvl="0" w:tplc="6CDA70DE">
      <w:start w:val="1"/>
      <w:numFmt w:val="decimal"/>
      <w:lvlText w:val="%1."/>
      <w:lvlJc w:val="left"/>
      <w:pPr>
        <w:ind w:left="36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15:restartNumberingAfterBreak="0">
    <w:nsid w:val="13A7347A"/>
    <w:multiLevelType w:val="hybridMultilevel"/>
    <w:tmpl w:val="D78EE4B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16D931FA"/>
    <w:multiLevelType w:val="multilevel"/>
    <w:tmpl w:val="9A96EF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15:restartNumberingAfterBreak="0">
    <w:nsid w:val="21DF2D07"/>
    <w:multiLevelType w:val="hybridMultilevel"/>
    <w:tmpl w:val="678AB450"/>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0" w15:restartNumberingAfterBreak="0">
    <w:nsid w:val="25B30116"/>
    <w:multiLevelType w:val="hybridMultilevel"/>
    <w:tmpl w:val="10EC8358"/>
    <w:lvl w:ilvl="0" w:tplc="6CDA70DE">
      <w:start w:val="1"/>
      <w:numFmt w:val="decimal"/>
      <w:lvlText w:val="%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1" w15:restartNumberingAfterBreak="0">
    <w:nsid w:val="27703A3B"/>
    <w:multiLevelType w:val="hybridMultilevel"/>
    <w:tmpl w:val="10EC8358"/>
    <w:lvl w:ilvl="0" w:tplc="6CDA70DE">
      <w:start w:val="1"/>
      <w:numFmt w:val="decimal"/>
      <w:lvlText w:val="%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2" w15:restartNumberingAfterBreak="0">
    <w:nsid w:val="286741F5"/>
    <w:multiLevelType w:val="hybridMultilevel"/>
    <w:tmpl w:val="24E0EC6A"/>
    <w:lvl w:ilvl="0" w:tplc="04210017">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3" w15:restartNumberingAfterBreak="0">
    <w:nsid w:val="2D041F3B"/>
    <w:multiLevelType w:val="hybridMultilevel"/>
    <w:tmpl w:val="850A59F0"/>
    <w:lvl w:ilvl="0" w:tplc="2BF47FB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15:restartNumberingAfterBreak="0">
    <w:nsid w:val="320D48E4"/>
    <w:multiLevelType w:val="hybridMultilevel"/>
    <w:tmpl w:val="4B5C8E5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15:restartNumberingAfterBreak="0">
    <w:nsid w:val="33950775"/>
    <w:multiLevelType w:val="hybridMultilevel"/>
    <w:tmpl w:val="29366C7A"/>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6" w15:restartNumberingAfterBreak="0">
    <w:nsid w:val="359022B1"/>
    <w:multiLevelType w:val="hybridMultilevel"/>
    <w:tmpl w:val="7FB60F4C"/>
    <w:lvl w:ilvl="0" w:tplc="460226BC">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A82EA6"/>
    <w:multiLevelType w:val="hybridMultilevel"/>
    <w:tmpl w:val="E6B07C7A"/>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8" w15:restartNumberingAfterBreak="0">
    <w:nsid w:val="43362344"/>
    <w:multiLevelType w:val="hybridMultilevel"/>
    <w:tmpl w:val="2C6E07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8866AC"/>
    <w:multiLevelType w:val="hybridMultilevel"/>
    <w:tmpl w:val="10EC8358"/>
    <w:lvl w:ilvl="0" w:tplc="6CDA70DE">
      <w:start w:val="1"/>
      <w:numFmt w:val="decimal"/>
      <w:lvlText w:val="%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0" w15:restartNumberingAfterBreak="0">
    <w:nsid w:val="618B6CFC"/>
    <w:multiLevelType w:val="hybridMultilevel"/>
    <w:tmpl w:val="BFEEBE2A"/>
    <w:lvl w:ilvl="0" w:tplc="2BF47FB8">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1" w15:restartNumberingAfterBreak="0">
    <w:nsid w:val="64E85A4C"/>
    <w:multiLevelType w:val="hybridMultilevel"/>
    <w:tmpl w:val="DF3EE168"/>
    <w:lvl w:ilvl="0" w:tplc="04210019">
      <w:start w:val="1"/>
      <w:numFmt w:val="decimal"/>
      <w:lvlText w:val="%1."/>
      <w:lvlJc w:val="left"/>
      <w:pPr>
        <w:ind w:left="360" w:hanging="360"/>
      </w:pPr>
      <w:rPr>
        <w:rFonts w:ascii="Times New Roman" w:hAnsi="Times New Roman" w:hint="default"/>
        <w:color w:val="auto"/>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2" w15:restartNumberingAfterBreak="0">
    <w:nsid w:val="702F15CA"/>
    <w:multiLevelType w:val="hybridMultilevel"/>
    <w:tmpl w:val="A13E3ED6"/>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3" w15:restartNumberingAfterBreak="0">
    <w:nsid w:val="74315011"/>
    <w:multiLevelType w:val="hybridMultilevel"/>
    <w:tmpl w:val="167623F2"/>
    <w:lvl w:ilvl="0" w:tplc="2BF47FB8">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7C5A4AFF"/>
    <w:multiLevelType w:val="hybridMultilevel"/>
    <w:tmpl w:val="000E5336"/>
    <w:lvl w:ilvl="0" w:tplc="0F9C3F7C">
      <w:start w:val="1"/>
      <w:numFmt w:val="lowerLetter"/>
      <w:lvlText w:val="(%1)"/>
      <w:lvlJc w:val="left"/>
      <w:pPr>
        <w:ind w:left="6705" w:hanging="4545"/>
      </w:pPr>
      <w:rPr>
        <w:rFonts w:hint="default"/>
        <w:sz w:val="18"/>
      </w:rPr>
    </w:lvl>
    <w:lvl w:ilvl="1" w:tplc="04210019" w:tentative="1">
      <w:start w:val="1"/>
      <w:numFmt w:val="lowerLetter"/>
      <w:lvlText w:val="%2."/>
      <w:lvlJc w:val="left"/>
      <w:pPr>
        <w:ind w:left="3240" w:hanging="360"/>
      </w:pPr>
    </w:lvl>
    <w:lvl w:ilvl="2" w:tplc="0421001B" w:tentative="1">
      <w:start w:val="1"/>
      <w:numFmt w:val="lowerRoman"/>
      <w:lvlText w:val="%3."/>
      <w:lvlJc w:val="right"/>
      <w:pPr>
        <w:ind w:left="3960" w:hanging="180"/>
      </w:pPr>
    </w:lvl>
    <w:lvl w:ilvl="3" w:tplc="0421000F" w:tentative="1">
      <w:start w:val="1"/>
      <w:numFmt w:val="decimal"/>
      <w:lvlText w:val="%4."/>
      <w:lvlJc w:val="left"/>
      <w:pPr>
        <w:ind w:left="4680" w:hanging="360"/>
      </w:pPr>
    </w:lvl>
    <w:lvl w:ilvl="4" w:tplc="04210019" w:tentative="1">
      <w:start w:val="1"/>
      <w:numFmt w:val="lowerLetter"/>
      <w:lvlText w:val="%5."/>
      <w:lvlJc w:val="left"/>
      <w:pPr>
        <w:ind w:left="5400" w:hanging="360"/>
      </w:pPr>
    </w:lvl>
    <w:lvl w:ilvl="5" w:tplc="0421001B" w:tentative="1">
      <w:start w:val="1"/>
      <w:numFmt w:val="lowerRoman"/>
      <w:lvlText w:val="%6."/>
      <w:lvlJc w:val="right"/>
      <w:pPr>
        <w:ind w:left="6120" w:hanging="180"/>
      </w:pPr>
    </w:lvl>
    <w:lvl w:ilvl="6" w:tplc="0421000F" w:tentative="1">
      <w:start w:val="1"/>
      <w:numFmt w:val="decimal"/>
      <w:lvlText w:val="%7."/>
      <w:lvlJc w:val="left"/>
      <w:pPr>
        <w:ind w:left="6840" w:hanging="360"/>
      </w:pPr>
    </w:lvl>
    <w:lvl w:ilvl="7" w:tplc="04210019" w:tentative="1">
      <w:start w:val="1"/>
      <w:numFmt w:val="lowerLetter"/>
      <w:lvlText w:val="%8."/>
      <w:lvlJc w:val="left"/>
      <w:pPr>
        <w:ind w:left="7560" w:hanging="360"/>
      </w:pPr>
    </w:lvl>
    <w:lvl w:ilvl="8" w:tplc="0421001B" w:tentative="1">
      <w:start w:val="1"/>
      <w:numFmt w:val="lowerRoman"/>
      <w:lvlText w:val="%9."/>
      <w:lvlJc w:val="right"/>
      <w:pPr>
        <w:ind w:left="8280" w:hanging="180"/>
      </w:pPr>
    </w:lvl>
  </w:abstractNum>
  <w:abstractNum w:abstractNumId="25" w15:restartNumberingAfterBreak="0">
    <w:nsid w:val="7DFB629B"/>
    <w:multiLevelType w:val="hybridMultilevel"/>
    <w:tmpl w:val="4DD20400"/>
    <w:lvl w:ilvl="0" w:tplc="880E01BA">
      <w:start w:val="1"/>
      <w:numFmt w:val="decimal"/>
      <w:lvlText w:val="[%1]"/>
      <w:lvlJc w:val="left"/>
      <w:pPr>
        <w:tabs>
          <w:tab w:val="num" w:pos="454"/>
        </w:tabs>
        <w:ind w:left="454" w:hanging="454"/>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16cid:durableId="1900020827">
    <w:abstractNumId w:val="7"/>
  </w:num>
  <w:num w:numId="2" w16cid:durableId="1162818841">
    <w:abstractNumId w:val="21"/>
  </w:num>
  <w:num w:numId="3" w16cid:durableId="1013803537">
    <w:abstractNumId w:val="2"/>
  </w:num>
  <w:num w:numId="4" w16cid:durableId="810709385">
    <w:abstractNumId w:val="12"/>
  </w:num>
  <w:num w:numId="5" w16cid:durableId="1243370852">
    <w:abstractNumId w:val="21"/>
    <w:lvlOverride w:ilvl="0">
      <w:startOverride w:val="1"/>
    </w:lvlOverride>
  </w:num>
  <w:num w:numId="6" w16cid:durableId="575091540">
    <w:abstractNumId w:val="23"/>
  </w:num>
  <w:num w:numId="7" w16cid:durableId="129373069">
    <w:abstractNumId w:val="13"/>
  </w:num>
  <w:num w:numId="8" w16cid:durableId="1150513988">
    <w:abstractNumId w:val="20"/>
  </w:num>
  <w:num w:numId="9" w16cid:durableId="486557482">
    <w:abstractNumId w:val="1"/>
  </w:num>
  <w:num w:numId="10" w16cid:durableId="272397556">
    <w:abstractNumId w:val="3"/>
  </w:num>
  <w:num w:numId="11" w16cid:durableId="1156335362">
    <w:abstractNumId w:val="14"/>
  </w:num>
  <w:num w:numId="12" w16cid:durableId="1374580385">
    <w:abstractNumId w:val="5"/>
  </w:num>
  <w:num w:numId="13" w16cid:durableId="1373185621">
    <w:abstractNumId w:val="19"/>
  </w:num>
  <w:num w:numId="14" w16cid:durableId="602499859">
    <w:abstractNumId w:val="4"/>
  </w:num>
  <w:num w:numId="15" w16cid:durableId="810053707">
    <w:abstractNumId w:val="11"/>
  </w:num>
  <w:num w:numId="16" w16cid:durableId="1808545262">
    <w:abstractNumId w:val="10"/>
  </w:num>
  <w:num w:numId="17" w16cid:durableId="574051361">
    <w:abstractNumId w:val="6"/>
  </w:num>
  <w:num w:numId="18" w16cid:durableId="1739277639">
    <w:abstractNumId w:val="9"/>
  </w:num>
  <w:num w:numId="19" w16cid:durableId="1837381479">
    <w:abstractNumId w:val="22"/>
  </w:num>
  <w:num w:numId="20" w16cid:durableId="1441410813">
    <w:abstractNumId w:val="15"/>
  </w:num>
  <w:num w:numId="21" w16cid:durableId="778333798">
    <w:abstractNumId w:val="24"/>
  </w:num>
  <w:num w:numId="22" w16cid:durableId="909119674">
    <w:abstractNumId w:val="25"/>
  </w:num>
  <w:num w:numId="23" w16cid:durableId="1476725148">
    <w:abstractNumId w:val="17"/>
  </w:num>
  <w:num w:numId="24" w16cid:durableId="1612125067">
    <w:abstractNumId w:val="16"/>
  </w:num>
  <w:num w:numId="25" w16cid:durableId="448862931">
    <w:abstractNumId w:val="0"/>
  </w:num>
  <w:num w:numId="26" w16cid:durableId="1502814555">
    <w:abstractNumId w:val="18"/>
  </w:num>
  <w:num w:numId="27" w16cid:durableId="102586177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hideSpellingErrors/>
  <w:proofState w:spelling="clean" w:grammar="clean"/>
  <w:defaultTabStop w:val="720"/>
  <w:drawingGridHorizontalSpacing w:val="100"/>
  <w:displayHorizontalDrawingGridEvery w:val="2"/>
  <w:characterSpacingControl w:val="doNotCompress"/>
  <w:hdrShapeDefaults>
    <o:shapedefaults v:ext="edit" spidmax="2050" style="mso-position-horizontal-relative:margin;mso-position-vertical-relative:margin" fillcolor="white" strokecolor="none [3212]">
      <v:fill color="white"/>
      <v:stroke color="none [3212]"/>
      <v:textbox inset="0,.7pt,5.85pt,.7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4F81"/>
    <w:rsid w:val="0000015E"/>
    <w:rsid w:val="00000F8B"/>
    <w:rsid w:val="000020D8"/>
    <w:rsid w:val="00002344"/>
    <w:rsid w:val="00003237"/>
    <w:rsid w:val="000036FB"/>
    <w:rsid w:val="0001131C"/>
    <w:rsid w:val="00013A33"/>
    <w:rsid w:val="00013FAD"/>
    <w:rsid w:val="000200B1"/>
    <w:rsid w:val="00020C47"/>
    <w:rsid w:val="000219C1"/>
    <w:rsid w:val="00021B09"/>
    <w:rsid w:val="00021B88"/>
    <w:rsid w:val="000221A9"/>
    <w:rsid w:val="00025D67"/>
    <w:rsid w:val="00027314"/>
    <w:rsid w:val="0003175C"/>
    <w:rsid w:val="00031C93"/>
    <w:rsid w:val="0003331F"/>
    <w:rsid w:val="00033767"/>
    <w:rsid w:val="00033F29"/>
    <w:rsid w:val="00035787"/>
    <w:rsid w:val="00035EEE"/>
    <w:rsid w:val="00041262"/>
    <w:rsid w:val="000417A4"/>
    <w:rsid w:val="00042843"/>
    <w:rsid w:val="0004408C"/>
    <w:rsid w:val="00044589"/>
    <w:rsid w:val="0004569D"/>
    <w:rsid w:val="000462A1"/>
    <w:rsid w:val="00047BBE"/>
    <w:rsid w:val="00050EE7"/>
    <w:rsid w:val="00051E29"/>
    <w:rsid w:val="000520B6"/>
    <w:rsid w:val="00054BCA"/>
    <w:rsid w:val="00055022"/>
    <w:rsid w:val="00057BFA"/>
    <w:rsid w:val="00060949"/>
    <w:rsid w:val="00063F6E"/>
    <w:rsid w:val="000649E6"/>
    <w:rsid w:val="00064B61"/>
    <w:rsid w:val="00070DE4"/>
    <w:rsid w:val="00072A09"/>
    <w:rsid w:val="000741FB"/>
    <w:rsid w:val="000747FE"/>
    <w:rsid w:val="00081084"/>
    <w:rsid w:val="0008227F"/>
    <w:rsid w:val="0008697C"/>
    <w:rsid w:val="00087586"/>
    <w:rsid w:val="00087D57"/>
    <w:rsid w:val="000905F3"/>
    <w:rsid w:val="00091C19"/>
    <w:rsid w:val="00094277"/>
    <w:rsid w:val="000969EF"/>
    <w:rsid w:val="00096AF8"/>
    <w:rsid w:val="00097668"/>
    <w:rsid w:val="000A375C"/>
    <w:rsid w:val="000A43E3"/>
    <w:rsid w:val="000A58E1"/>
    <w:rsid w:val="000A5FD7"/>
    <w:rsid w:val="000A6810"/>
    <w:rsid w:val="000A7FF6"/>
    <w:rsid w:val="000B0DD6"/>
    <w:rsid w:val="000B2CE1"/>
    <w:rsid w:val="000B5D74"/>
    <w:rsid w:val="000C14BC"/>
    <w:rsid w:val="000C23AA"/>
    <w:rsid w:val="000C3AD1"/>
    <w:rsid w:val="000C50B0"/>
    <w:rsid w:val="000C783F"/>
    <w:rsid w:val="000D1F66"/>
    <w:rsid w:val="000D2758"/>
    <w:rsid w:val="000D3852"/>
    <w:rsid w:val="000D55B2"/>
    <w:rsid w:val="000E0635"/>
    <w:rsid w:val="000E3D47"/>
    <w:rsid w:val="000E4527"/>
    <w:rsid w:val="000E65F3"/>
    <w:rsid w:val="000F22BF"/>
    <w:rsid w:val="000F28A8"/>
    <w:rsid w:val="000F32E7"/>
    <w:rsid w:val="000F4957"/>
    <w:rsid w:val="000F79EA"/>
    <w:rsid w:val="001038C3"/>
    <w:rsid w:val="00106D87"/>
    <w:rsid w:val="00112EC1"/>
    <w:rsid w:val="00116941"/>
    <w:rsid w:val="00117361"/>
    <w:rsid w:val="001175A5"/>
    <w:rsid w:val="00121378"/>
    <w:rsid w:val="00122CCC"/>
    <w:rsid w:val="00124F20"/>
    <w:rsid w:val="0013203A"/>
    <w:rsid w:val="00133CA0"/>
    <w:rsid w:val="0013582F"/>
    <w:rsid w:val="00136278"/>
    <w:rsid w:val="00136AAE"/>
    <w:rsid w:val="00142A31"/>
    <w:rsid w:val="00144D40"/>
    <w:rsid w:val="00145815"/>
    <w:rsid w:val="00146638"/>
    <w:rsid w:val="001471E4"/>
    <w:rsid w:val="00150393"/>
    <w:rsid w:val="00150D53"/>
    <w:rsid w:val="001513D4"/>
    <w:rsid w:val="0015180F"/>
    <w:rsid w:val="001535EB"/>
    <w:rsid w:val="00156239"/>
    <w:rsid w:val="00156302"/>
    <w:rsid w:val="001567DF"/>
    <w:rsid w:val="001606F6"/>
    <w:rsid w:val="0016264E"/>
    <w:rsid w:val="00164092"/>
    <w:rsid w:val="00165539"/>
    <w:rsid w:val="00165D2D"/>
    <w:rsid w:val="001661E8"/>
    <w:rsid w:val="00166A31"/>
    <w:rsid w:val="0016752B"/>
    <w:rsid w:val="0017080A"/>
    <w:rsid w:val="001719C8"/>
    <w:rsid w:val="00174856"/>
    <w:rsid w:val="00176727"/>
    <w:rsid w:val="0017684F"/>
    <w:rsid w:val="001800BB"/>
    <w:rsid w:val="0018422D"/>
    <w:rsid w:val="001864B9"/>
    <w:rsid w:val="00187A91"/>
    <w:rsid w:val="001903E9"/>
    <w:rsid w:val="00195491"/>
    <w:rsid w:val="001A6DE0"/>
    <w:rsid w:val="001A7FED"/>
    <w:rsid w:val="001B1E73"/>
    <w:rsid w:val="001B387A"/>
    <w:rsid w:val="001B5B8F"/>
    <w:rsid w:val="001C16D7"/>
    <w:rsid w:val="001C27EA"/>
    <w:rsid w:val="001C3F12"/>
    <w:rsid w:val="001C4E80"/>
    <w:rsid w:val="001C7E15"/>
    <w:rsid w:val="001D0A73"/>
    <w:rsid w:val="001D21E4"/>
    <w:rsid w:val="001D2264"/>
    <w:rsid w:val="001E0F61"/>
    <w:rsid w:val="001E0F9C"/>
    <w:rsid w:val="001E184F"/>
    <w:rsid w:val="001E39D8"/>
    <w:rsid w:val="001E62B5"/>
    <w:rsid w:val="001E7465"/>
    <w:rsid w:val="001F3943"/>
    <w:rsid w:val="001F77C1"/>
    <w:rsid w:val="00200014"/>
    <w:rsid w:val="002005C4"/>
    <w:rsid w:val="00202B0B"/>
    <w:rsid w:val="00202B68"/>
    <w:rsid w:val="00203F86"/>
    <w:rsid w:val="00205A68"/>
    <w:rsid w:val="002130C5"/>
    <w:rsid w:val="0021373C"/>
    <w:rsid w:val="002138BA"/>
    <w:rsid w:val="00213E92"/>
    <w:rsid w:val="00216322"/>
    <w:rsid w:val="00220A19"/>
    <w:rsid w:val="00220DF2"/>
    <w:rsid w:val="00221F99"/>
    <w:rsid w:val="0022355D"/>
    <w:rsid w:val="00223D70"/>
    <w:rsid w:val="0022445B"/>
    <w:rsid w:val="00226782"/>
    <w:rsid w:val="00227CDE"/>
    <w:rsid w:val="002305BF"/>
    <w:rsid w:val="00230941"/>
    <w:rsid w:val="0023388B"/>
    <w:rsid w:val="00235E11"/>
    <w:rsid w:val="002366AD"/>
    <w:rsid w:val="00237431"/>
    <w:rsid w:val="00237C1A"/>
    <w:rsid w:val="00241394"/>
    <w:rsid w:val="00241598"/>
    <w:rsid w:val="00244181"/>
    <w:rsid w:val="00245409"/>
    <w:rsid w:val="0024549F"/>
    <w:rsid w:val="00245616"/>
    <w:rsid w:val="00245B32"/>
    <w:rsid w:val="00246517"/>
    <w:rsid w:val="002509AD"/>
    <w:rsid w:val="00251C08"/>
    <w:rsid w:val="002545D7"/>
    <w:rsid w:val="00254682"/>
    <w:rsid w:val="00257373"/>
    <w:rsid w:val="00257549"/>
    <w:rsid w:val="00257BDC"/>
    <w:rsid w:val="0026191B"/>
    <w:rsid w:val="002622DA"/>
    <w:rsid w:val="00263502"/>
    <w:rsid w:val="0026351D"/>
    <w:rsid w:val="00263C0B"/>
    <w:rsid w:val="002643A1"/>
    <w:rsid w:val="0026618C"/>
    <w:rsid w:val="00266CB6"/>
    <w:rsid w:val="00267219"/>
    <w:rsid w:val="00271316"/>
    <w:rsid w:val="00271C22"/>
    <w:rsid w:val="002724AF"/>
    <w:rsid w:val="002730DB"/>
    <w:rsid w:val="00273604"/>
    <w:rsid w:val="00273D28"/>
    <w:rsid w:val="002748C8"/>
    <w:rsid w:val="002774A9"/>
    <w:rsid w:val="002776A4"/>
    <w:rsid w:val="0028166D"/>
    <w:rsid w:val="00282C08"/>
    <w:rsid w:val="00282EDE"/>
    <w:rsid w:val="00284643"/>
    <w:rsid w:val="00284C45"/>
    <w:rsid w:val="00285A10"/>
    <w:rsid w:val="00285DBE"/>
    <w:rsid w:val="002866A2"/>
    <w:rsid w:val="002875DC"/>
    <w:rsid w:val="002876A5"/>
    <w:rsid w:val="002908F4"/>
    <w:rsid w:val="002945BE"/>
    <w:rsid w:val="002976DE"/>
    <w:rsid w:val="002979B6"/>
    <w:rsid w:val="002A041D"/>
    <w:rsid w:val="002A7D9C"/>
    <w:rsid w:val="002B16D7"/>
    <w:rsid w:val="002B2159"/>
    <w:rsid w:val="002B3E8C"/>
    <w:rsid w:val="002B4E9D"/>
    <w:rsid w:val="002B5155"/>
    <w:rsid w:val="002B6643"/>
    <w:rsid w:val="002B7C94"/>
    <w:rsid w:val="002C0897"/>
    <w:rsid w:val="002C16DE"/>
    <w:rsid w:val="002C210D"/>
    <w:rsid w:val="002C3AAF"/>
    <w:rsid w:val="002C5CF7"/>
    <w:rsid w:val="002C7271"/>
    <w:rsid w:val="002D048B"/>
    <w:rsid w:val="002D14CD"/>
    <w:rsid w:val="002D2711"/>
    <w:rsid w:val="002D5290"/>
    <w:rsid w:val="002D70EF"/>
    <w:rsid w:val="002D75AE"/>
    <w:rsid w:val="002D7931"/>
    <w:rsid w:val="002E1EBA"/>
    <w:rsid w:val="002E1F7E"/>
    <w:rsid w:val="002E251E"/>
    <w:rsid w:val="002E3349"/>
    <w:rsid w:val="002E3B00"/>
    <w:rsid w:val="002E3DA3"/>
    <w:rsid w:val="002E412C"/>
    <w:rsid w:val="002F031D"/>
    <w:rsid w:val="002F1FE3"/>
    <w:rsid w:val="002F229D"/>
    <w:rsid w:val="002F449A"/>
    <w:rsid w:val="002F72B1"/>
    <w:rsid w:val="0030005B"/>
    <w:rsid w:val="00302178"/>
    <w:rsid w:val="00302531"/>
    <w:rsid w:val="0030326E"/>
    <w:rsid w:val="00303B4D"/>
    <w:rsid w:val="00304A84"/>
    <w:rsid w:val="0031114A"/>
    <w:rsid w:val="00312176"/>
    <w:rsid w:val="0031290E"/>
    <w:rsid w:val="00312B50"/>
    <w:rsid w:val="00313213"/>
    <w:rsid w:val="00314AB3"/>
    <w:rsid w:val="00315DF4"/>
    <w:rsid w:val="0032091B"/>
    <w:rsid w:val="00321EA0"/>
    <w:rsid w:val="00332458"/>
    <w:rsid w:val="00332D19"/>
    <w:rsid w:val="0033476F"/>
    <w:rsid w:val="0033543C"/>
    <w:rsid w:val="0033710C"/>
    <w:rsid w:val="003373B7"/>
    <w:rsid w:val="00342DAC"/>
    <w:rsid w:val="00343B45"/>
    <w:rsid w:val="003461DF"/>
    <w:rsid w:val="00346D5F"/>
    <w:rsid w:val="003501B4"/>
    <w:rsid w:val="003507AB"/>
    <w:rsid w:val="00351059"/>
    <w:rsid w:val="00352C87"/>
    <w:rsid w:val="00353B6A"/>
    <w:rsid w:val="00354884"/>
    <w:rsid w:val="00355E27"/>
    <w:rsid w:val="003576AB"/>
    <w:rsid w:val="0035778B"/>
    <w:rsid w:val="003604C9"/>
    <w:rsid w:val="00360C82"/>
    <w:rsid w:val="003650B4"/>
    <w:rsid w:val="00367A17"/>
    <w:rsid w:val="003703ED"/>
    <w:rsid w:val="00373E5C"/>
    <w:rsid w:val="003742E8"/>
    <w:rsid w:val="00374DF1"/>
    <w:rsid w:val="00374FBF"/>
    <w:rsid w:val="00376145"/>
    <w:rsid w:val="0037734E"/>
    <w:rsid w:val="003779C7"/>
    <w:rsid w:val="003818B3"/>
    <w:rsid w:val="00383214"/>
    <w:rsid w:val="00385B9F"/>
    <w:rsid w:val="00385D61"/>
    <w:rsid w:val="00386C9F"/>
    <w:rsid w:val="00390834"/>
    <w:rsid w:val="00394D7E"/>
    <w:rsid w:val="003963F2"/>
    <w:rsid w:val="0039767E"/>
    <w:rsid w:val="003A0D55"/>
    <w:rsid w:val="003A151F"/>
    <w:rsid w:val="003A30EF"/>
    <w:rsid w:val="003A5847"/>
    <w:rsid w:val="003A7AB4"/>
    <w:rsid w:val="003B1605"/>
    <w:rsid w:val="003B197F"/>
    <w:rsid w:val="003B3B25"/>
    <w:rsid w:val="003B3DE0"/>
    <w:rsid w:val="003C10C9"/>
    <w:rsid w:val="003C128B"/>
    <w:rsid w:val="003C25E7"/>
    <w:rsid w:val="003C284F"/>
    <w:rsid w:val="003C2A1F"/>
    <w:rsid w:val="003C2ED4"/>
    <w:rsid w:val="003C6049"/>
    <w:rsid w:val="003C6CB5"/>
    <w:rsid w:val="003C734A"/>
    <w:rsid w:val="003C7E9B"/>
    <w:rsid w:val="003D0175"/>
    <w:rsid w:val="003D0727"/>
    <w:rsid w:val="003D1173"/>
    <w:rsid w:val="003D5583"/>
    <w:rsid w:val="003D5FFE"/>
    <w:rsid w:val="003D6785"/>
    <w:rsid w:val="003D76C2"/>
    <w:rsid w:val="003E0671"/>
    <w:rsid w:val="003E1DDE"/>
    <w:rsid w:val="003E2205"/>
    <w:rsid w:val="003E307F"/>
    <w:rsid w:val="003E4E46"/>
    <w:rsid w:val="003E5A68"/>
    <w:rsid w:val="003F37B9"/>
    <w:rsid w:val="003F5AC7"/>
    <w:rsid w:val="003F5BB0"/>
    <w:rsid w:val="00403ED8"/>
    <w:rsid w:val="004043E2"/>
    <w:rsid w:val="004061BD"/>
    <w:rsid w:val="00406BB7"/>
    <w:rsid w:val="004105A0"/>
    <w:rsid w:val="00410C37"/>
    <w:rsid w:val="004118FA"/>
    <w:rsid w:val="00411D5C"/>
    <w:rsid w:val="004126FF"/>
    <w:rsid w:val="00412A03"/>
    <w:rsid w:val="00413C13"/>
    <w:rsid w:val="00413EE7"/>
    <w:rsid w:val="004178DC"/>
    <w:rsid w:val="00420236"/>
    <w:rsid w:val="004205F4"/>
    <w:rsid w:val="00420ED4"/>
    <w:rsid w:val="0042163E"/>
    <w:rsid w:val="00422FF1"/>
    <w:rsid w:val="00423482"/>
    <w:rsid w:val="00425451"/>
    <w:rsid w:val="0043001A"/>
    <w:rsid w:val="00430CFE"/>
    <w:rsid w:val="00431131"/>
    <w:rsid w:val="0043139D"/>
    <w:rsid w:val="00432D89"/>
    <w:rsid w:val="0043301E"/>
    <w:rsid w:val="00434761"/>
    <w:rsid w:val="0043579A"/>
    <w:rsid w:val="00435D7D"/>
    <w:rsid w:val="0043612D"/>
    <w:rsid w:val="00443E98"/>
    <w:rsid w:val="004446BF"/>
    <w:rsid w:val="00451241"/>
    <w:rsid w:val="00452338"/>
    <w:rsid w:val="00453B92"/>
    <w:rsid w:val="00456C78"/>
    <w:rsid w:val="0045703B"/>
    <w:rsid w:val="00457D64"/>
    <w:rsid w:val="00465283"/>
    <w:rsid w:val="00466C74"/>
    <w:rsid w:val="004673F6"/>
    <w:rsid w:val="00470FAE"/>
    <w:rsid w:val="0047184E"/>
    <w:rsid w:val="004730F5"/>
    <w:rsid w:val="004746DE"/>
    <w:rsid w:val="00475707"/>
    <w:rsid w:val="00480B77"/>
    <w:rsid w:val="00483756"/>
    <w:rsid w:val="00485260"/>
    <w:rsid w:val="00486AFA"/>
    <w:rsid w:val="004879E0"/>
    <w:rsid w:val="00490C7F"/>
    <w:rsid w:val="0049340F"/>
    <w:rsid w:val="00493807"/>
    <w:rsid w:val="00495601"/>
    <w:rsid w:val="004973C3"/>
    <w:rsid w:val="00497EA3"/>
    <w:rsid w:val="004A144A"/>
    <w:rsid w:val="004A1484"/>
    <w:rsid w:val="004A4EF7"/>
    <w:rsid w:val="004A52B0"/>
    <w:rsid w:val="004A54EC"/>
    <w:rsid w:val="004A68AB"/>
    <w:rsid w:val="004A6DAF"/>
    <w:rsid w:val="004A74D9"/>
    <w:rsid w:val="004A75E3"/>
    <w:rsid w:val="004B33A7"/>
    <w:rsid w:val="004B55CA"/>
    <w:rsid w:val="004B618B"/>
    <w:rsid w:val="004B69D8"/>
    <w:rsid w:val="004B6D65"/>
    <w:rsid w:val="004B7701"/>
    <w:rsid w:val="004C1639"/>
    <w:rsid w:val="004C19AD"/>
    <w:rsid w:val="004C2738"/>
    <w:rsid w:val="004C30CD"/>
    <w:rsid w:val="004C33A2"/>
    <w:rsid w:val="004C56CB"/>
    <w:rsid w:val="004C6052"/>
    <w:rsid w:val="004C7666"/>
    <w:rsid w:val="004C7702"/>
    <w:rsid w:val="004D0E35"/>
    <w:rsid w:val="004D24A0"/>
    <w:rsid w:val="004D2AB7"/>
    <w:rsid w:val="004D5159"/>
    <w:rsid w:val="004D6BA0"/>
    <w:rsid w:val="004D76DA"/>
    <w:rsid w:val="004E5D37"/>
    <w:rsid w:val="004E6228"/>
    <w:rsid w:val="004F1110"/>
    <w:rsid w:val="004F141A"/>
    <w:rsid w:val="004F2F62"/>
    <w:rsid w:val="004F3F2A"/>
    <w:rsid w:val="004F40D0"/>
    <w:rsid w:val="004F557E"/>
    <w:rsid w:val="00501F4B"/>
    <w:rsid w:val="00502C83"/>
    <w:rsid w:val="0050305C"/>
    <w:rsid w:val="005030D8"/>
    <w:rsid w:val="00506910"/>
    <w:rsid w:val="00511ADE"/>
    <w:rsid w:val="00512099"/>
    <w:rsid w:val="00512663"/>
    <w:rsid w:val="005160C6"/>
    <w:rsid w:val="00520B72"/>
    <w:rsid w:val="00521224"/>
    <w:rsid w:val="00522F30"/>
    <w:rsid w:val="005231E8"/>
    <w:rsid w:val="00525C2F"/>
    <w:rsid w:val="0052628E"/>
    <w:rsid w:val="00527085"/>
    <w:rsid w:val="00530BF2"/>
    <w:rsid w:val="005332DD"/>
    <w:rsid w:val="00533AFE"/>
    <w:rsid w:val="00534266"/>
    <w:rsid w:val="00534457"/>
    <w:rsid w:val="005355C0"/>
    <w:rsid w:val="00535BCE"/>
    <w:rsid w:val="00535D5D"/>
    <w:rsid w:val="005377BF"/>
    <w:rsid w:val="00541406"/>
    <w:rsid w:val="0054158B"/>
    <w:rsid w:val="005464D3"/>
    <w:rsid w:val="00546AE7"/>
    <w:rsid w:val="005477A0"/>
    <w:rsid w:val="0055049E"/>
    <w:rsid w:val="00550772"/>
    <w:rsid w:val="00551658"/>
    <w:rsid w:val="00552846"/>
    <w:rsid w:val="00553524"/>
    <w:rsid w:val="00553554"/>
    <w:rsid w:val="005556F6"/>
    <w:rsid w:val="00555B57"/>
    <w:rsid w:val="00556E98"/>
    <w:rsid w:val="005578A0"/>
    <w:rsid w:val="00560AC5"/>
    <w:rsid w:val="00562463"/>
    <w:rsid w:val="0056666B"/>
    <w:rsid w:val="005771E9"/>
    <w:rsid w:val="005775D3"/>
    <w:rsid w:val="00580538"/>
    <w:rsid w:val="005833DA"/>
    <w:rsid w:val="00584B11"/>
    <w:rsid w:val="00585762"/>
    <w:rsid w:val="00585F9A"/>
    <w:rsid w:val="005901C2"/>
    <w:rsid w:val="00592000"/>
    <w:rsid w:val="00592C02"/>
    <w:rsid w:val="00592EA5"/>
    <w:rsid w:val="00594D1E"/>
    <w:rsid w:val="00596548"/>
    <w:rsid w:val="0059797C"/>
    <w:rsid w:val="005A034A"/>
    <w:rsid w:val="005A1AB2"/>
    <w:rsid w:val="005A2303"/>
    <w:rsid w:val="005A340F"/>
    <w:rsid w:val="005A6250"/>
    <w:rsid w:val="005B0F0B"/>
    <w:rsid w:val="005B1C32"/>
    <w:rsid w:val="005B75DB"/>
    <w:rsid w:val="005C24A3"/>
    <w:rsid w:val="005C3F9C"/>
    <w:rsid w:val="005C4FDB"/>
    <w:rsid w:val="005C6695"/>
    <w:rsid w:val="005D1B2D"/>
    <w:rsid w:val="005D4648"/>
    <w:rsid w:val="005D6816"/>
    <w:rsid w:val="005D6828"/>
    <w:rsid w:val="005E3ABD"/>
    <w:rsid w:val="005E77BF"/>
    <w:rsid w:val="005E7F74"/>
    <w:rsid w:val="005F0CCD"/>
    <w:rsid w:val="005F140D"/>
    <w:rsid w:val="005F16DC"/>
    <w:rsid w:val="005F2DD0"/>
    <w:rsid w:val="005F46CC"/>
    <w:rsid w:val="005F5047"/>
    <w:rsid w:val="005F6EF6"/>
    <w:rsid w:val="005F7509"/>
    <w:rsid w:val="005F7671"/>
    <w:rsid w:val="006002B7"/>
    <w:rsid w:val="00601EB4"/>
    <w:rsid w:val="00602B59"/>
    <w:rsid w:val="00602D1E"/>
    <w:rsid w:val="00603115"/>
    <w:rsid w:val="0060443A"/>
    <w:rsid w:val="00607F67"/>
    <w:rsid w:val="00610D80"/>
    <w:rsid w:val="00611A44"/>
    <w:rsid w:val="00620470"/>
    <w:rsid w:val="006212DE"/>
    <w:rsid w:val="00622559"/>
    <w:rsid w:val="00625A8E"/>
    <w:rsid w:val="00625B2C"/>
    <w:rsid w:val="006300E2"/>
    <w:rsid w:val="00630E5A"/>
    <w:rsid w:val="00634214"/>
    <w:rsid w:val="00634B10"/>
    <w:rsid w:val="00634F81"/>
    <w:rsid w:val="0064047D"/>
    <w:rsid w:val="0064122A"/>
    <w:rsid w:val="006441B8"/>
    <w:rsid w:val="00646FD0"/>
    <w:rsid w:val="00647533"/>
    <w:rsid w:val="006476CC"/>
    <w:rsid w:val="006504BF"/>
    <w:rsid w:val="00653BAC"/>
    <w:rsid w:val="006543F4"/>
    <w:rsid w:val="00661AAE"/>
    <w:rsid w:val="006627E6"/>
    <w:rsid w:val="00662FC4"/>
    <w:rsid w:val="0066652F"/>
    <w:rsid w:val="0066667C"/>
    <w:rsid w:val="00670B45"/>
    <w:rsid w:val="00671290"/>
    <w:rsid w:val="006718D2"/>
    <w:rsid w:val="0067244F"/>
    <w:rsid w:val="0067402B"/>
    <w:rsid w:val="0068041D"/>
    <w:rsid w:val="006832D7"/>
    <w:rsid w:val="0068507A"/>
    <w:rsid w:val="00685172"/>
    <w:rsid w:val="006855B0"/>
    <w:rsid w:val="006874DC"/>
    <w:rsid w:val="00691B8E"/>
    <w:rsid w:val="00691E7B"/>
    <w:rsid w:val="00691FAE"/>
    <w:rsid w:val="006940A7"/>
    <w:rsid w:val="00696C47"/>
    <w:rsid w:val="0069788C"/>
    <w:rsid w:val="006A06C5"/>
    <w:rsid w:val="006A1106"/>
    <w:rsid w:val="006A2489"/>
    <w:rsid w:val="006A32EF"/>
    <w:rsid w:val="006B10D6"/>
    <w:rsid w:val="006B5035"/>
    <w:rsid w:val="006B7000"/>
    <w:rsid w:val="006C155B"/>
    <w:rsid w:val="006C28D3"/>
    <w:rsid w:val="006C44AA"/>
    <w:rsid w:val="006C6915"/>
    <w:rsid w:val="006C7239"/>
    <w:rsid w:val="006C7882"/>
    <w:rsid w:val="006D0AFA"/>
    <w:rsid w:val="006D1670"/>
    <w:rsid w:val="006D2184"/>
    <w:rsid w:val="006D3866"/>
    <w:rsid w:val="006D4A9F"/>
    <w:rsid w:val="006D4C7C"/>
    <w:rsid w:val="006D536A"/>
    <w:rsid w:val="006D69BC"/>
    <w:rsid w:val="006D7AD2"/>
    <w:rsid w:val="006E081F"/>
    <w:rsid w:val="006E2A33"/>
    <w:rsid w:val="006E4406"/>
    <w:rsid w:val="006F143B"/>
    <w:rsid w:val="006F1559"/>
    <w:rsid w:val="006F1CF1"/>
    <w:rsid w:val="006F553D"/>
    <w:rsid w:val="006F55C3"/>
    <w:rsid w:val="006F6E8F"/>
    <w:rsid w:val="006F7583"/>
    <w:rsid w:val="007019D4"/>
    <w:rsid w:val="00704513"/>
    <w:rsid w:val="00704EC8"/>
    <w:rsid w:val="00705414"/>
    <w:rsid w:val="00705462"/>
    <w:rsid w:val="0071003C"/>
    <w:rsid w:val="007100A0"/>
    <w:rsid w:val="007102BD"/>
    <w:rsid w:val="00710414"/>
    <w:rsid w:val="00710D54"/>
    <w:rsid w:val="00714606"/>
    <w:rsid w:val="007158F2"/>
    <w:rsid w:val="00715E3B"/>
    <w:rsid w:val="007160F9"/>
    <w:rsid w:val="00716B7F"/>
    <w:rsid w:val="00716FFC"/>
    <w:rsid w:val="00721290"/>
    <w:rsid w:val="007218C2"/>
    <w:rsid w:val="00723D03"/>
    <w:rsid w:val="007247D6"/>
    <w:rsid w:val="00725D60"/>
    <w:rsid w:val="00726F71"/>
    <w:rsid w:val="00727054"/>
    <w:rsid w:val="0072717E"/>
    <w:rsid w:val="007319A2"/>
    <w:rsid w:val="00734852"/>
    <w:rsid w:val="00735064"/>
    <w:rsid w:val="00740322"/>
    <w:rsid w:val="00740411"/>
    <w:rsid w:val="00742011"/>
    <w:rsid w:val="00742FD6"/>
    <w:rsid w:val="00743DA8"/>
    <w:rsid w:val="007452E6"/>
    <w:rsid w:val="00745340"/>
    <w:rsid w:val="00745925"/>
    <w:rsid w:val="00750985"/>
    <w:rsid w:val="007513A3"/>
    <w:rsid w:val="00752D70"/>
    <w:rsid w:val="0075327F"/>
    <w:rsid w:val="00753A94"/>
    <w:rsid w:val="00757796"/>
    <w:rsid w:val="00761468"/>
    <w:rsid w:val="00761ACE"/>
    <w:rsid w:val="00762CF5"/>
    <w:rsid w:val="007658FF"/>
    <w:rsid w:val="00767BC6"/>
    <w:rsid w:val="0077066A"/>
    <w:rsid w:val="00771373"/>
    <w:rsid w:val="00774BD9"/>
    <w:rsid w:val="00774F4A"/>
    <w:rsid w:val="00776A5F"/>
    <w:rsid w:val="00777930"/>
    <w:rsid w:val="00783FB6"/>
    <w:rsid w:val="0078514F"/>
    <w:rsid w:val="00787CF6"/>
    <w:rsid w:val="007913AD"/>
    <w:rsid w:val="0079255D"/>
    <w:rsid w:val="0079465E"/>
    <w:rsid w:val="007963D4"/>
    <w:rsid w:val="007A0EA4"/>
    <w:rsid w:val="007A1F33"/>
    <w:rsid w:val="007A2752"/>
    <w:rsid w:val="007A59CC"/>
    <w:rsid w:val="007A6BBC"/>
    <w:rsid w:val="007B03FF"/>
    <w:rsid w:val="007B2D42"/>
    <w:rsid w:val="007B3814"/>
    <w:rsid w:val="007B3F75"/>
    <w:rsid w:val="007B77D2"/>
    <w:rsid w:val="007C4580"/>
    <w:rsid w:val="007D0F29"/>
    <w:rsid w:val="007D1B02"/>
    <w:rsid w:val="007D3B42"/>
    <w:rsid w:val="007D6ACA"/>
    <w:rsid w:val="007E16E7"/>
    <w:rsid w:val="007F06FD"/>
    <w:rsid w:val="007F3858"/>
    <w:rsid w:val="007F6B29"/>
    <w:rsid w:val="007F77D5"/>
    <w:rsid w:val="00800F70"/>
    <w:rsid w:val="00803276"/>
    <w:rsid w:val="00803FFF"/>
    <w:rsid w:val="0080498B"/>
    <w:rsid w:val="008056C1"/>
    <w:rsid w:val="008075F7"/>
    <w:rsid w:val="00810B0C"/>
    <w:rsid w:val="00810F6C"/>
    <w:rsid w:val="0081125D"/>
    <w:rsid w:val="00811566"/>
    <w:rsid w:val="00811D40"/>
    <w:rsid w:val="00813715"/>
    <w:rsid w:val="0081479D"/>
    <w:rsid w:val="00814B6A"/>
    <w:rsid w:val="00821F66"/>
    <w:rsid w:val="00822CDF"/>
    <w:rsid w:val="008239E6"/>
    <w:rsid w:val="0082511B"/>
    <w:rsid w:val="008277EB"/>
    <w:rsid w:val="00833EB3"/>
    <w:rsid w:val="008342ED"/>
    <w:rsid w:val="008417B0"/>
    <w:rsid w:val="00843BDB"/>
    <w:rsid w:val="00846C4D"/>
    <w:rsid w:val="00846D53"/>
    <w:rsid w:val="00847C22"/>
    <w:rsid w:val="008518B4"/>
    <w:rsid w:val="00852D3A"/>
    <w:rsid w:val="00853DDE"/>
    <w:rsid w:val="00854907"/>
    <w:rsid w:val="00855448"/>
    <w:rsid w:val="008578F1"/>
    <w:rsid w:val="00865829"/>
    <w:rsid w:val="00866253"/>
    <w:rsid w:val="00867432"/>
    <w:rsid w:val="008700AB"/>
    <w:rsid w:val="00873190"/>
    <w:rsid w:val="00873AEE"/>
    <w:rsid w:val="00873B2A"/>
    <w:rsid w:val="008749F8"/>
    <w:rsid w:val="00874C3D"/>
    <w:rsid w:val="00877D57"/>
    <w:rsid w:val="00881CB7"/>
    <w:rsid w:val="00883F19"/>
    <w:rsid w:val="00886B26"/>
    <w:rsid w:val="00886B97"/>
    <w:rsid w:val="00887902"/>
    <w:rsid w:val="00891F44"/>
    <w:rsid w:val="00892ABD"/>
    <w:rsid w:val="008933F1"/>
    <w:rsid w:val="0089648A"/>
    <w:rsid w:val="008A0286"/>
    <w:rsid w:val="008A2D00"/>
    <w:rsid w:val="008A353D"/>
    <w:rsid w:val="008A4D40"/>
    <w:rsid w:val="008A6A89"/>
    <w:rsid w:val="008B120C"/>
    <w:rsid w:val="008B1DBA"/>
    <w:rsid w:val="008B2CBC"/>
    <w:rsid w:val="008B30E2"/>
    <w:rsid w:val="008B3901"/>
    <w:rsid w:val="008B3EED"/>
    <w:rsid w:val="008B4E26"/>
    <w:rsid w:val="008B4EDD"/>
    <w:rsid w:val="008B6A0F"/>
    <w:rsid w:val="008B7911"/>
    <w:rsid w:val="008C0C6B"/>
    <w:rsid w:val="008C15DF"/>
    <w:rsid w:val="008C4420"/>
    <w:rsid w:val="008C7283"/>
    <w:rsid w:val="008C7608"/>
    <w:rsid w:val="008C7BBD"/>
    <w:rsid w:val="008D1137"/>
    <w:rsid w:val="008D1E26"/>
    <w:rsid w:val="008D219C"/>
    <w:rsid w:val="008D544D"/>
    <w:rsid w:val="008D5E17"/>
    <w:rsid w:val="008E3BB2"/>
    <w:rsid w:val="008E3C49"/>
    <w:rsid w:val="008E3D62"/>
    <w:rsid w:val="008E480F"/>
    <w:rsid w:val="008E57C4"/>
    <w:rsid w:val="008E5988"/>
    <w:rsid w:val="008E71F1"/>
    <w:rsid w:val="008E7DB6"/>
    <w:rsid w:val="008F3972"/>
    <w:rsid w:val="008F3A43"/>
    <w:rsid w:val="008F3C9E"/>
    <w:rsid w:val="008F6331"/>
    <w:rsid w:val="00901EF8"/>
    <w:rsid w:val="00902625"/>
    <w:rsid w:val="009028B4"/>
    <w:rsid w:val="00902FED"/>
    <w:rsid w:val="009045DD"/>
    <w:rsid w:val="00907635"/>
    <w:rsid w:val="00910354"/>
    <w:rsid w:val="0091085B"/>
    <w:rsid w:val="00911463"/>
    <w:rsid w:val="00911C21"/>
    <w:rsid w:val="00913F70"/>
    <w:rsid w:val="00923B89"/>
    <w:rsid w:val="00925CD0"/>
    <w:rsid w:val="00931E37"/>
    <w:rsid w:val="0093232D"/>
    <w:rsid w:val="00932499"/>
    <w:rsid w:val="00932AF0"/>
    <w:rsid w:val="00933913"/>
    <w:rsid w:val="00933A13"/>
    <w:rsid w:val="00934193"/>
    <w:rsid w:val="009353E6"/>
    <w:rsid w:val="00935852"/>
    <w:rsid w:val="009379A9"/>
    <w:rsid w:val="0094011E"/>
    <w:rsid w:val="00940138"/>
    <w:rsid w:val="0094544F"/>
    <w:rsid w:val="00951394"/>
    <w:rsid w:val="009514D0"/>
    <w:rsid w:val="0095204D"/>
    <w:rsid w:val="00955C27"/>
    <w:rsid w:val="00956393"/>
    <w:rsid w:val="0095660F"/>
    <w:rsid w:val="00956EBD"/>
    <w:rsid w:val="0095759E"/>
    <w:rsid w:val="009579B0"/>
    <w:rsid w:val="009604EC"/>
    <w:rsid w:val="00960732"/>
    <w:rsid w:val="00961B33"/>
    <w:rsid w:val="009632B2"/>
    <w:rsid w:val="00964AE1"/>
    <w:rsid w:val="00964E7A"/>
    <w:rsid w:val="00966B60"/>
    <w:rsid w:val="009670E3"/>
    <w:rsid w:val="00967545"/>
    <w:rsid w:val="00970571"/>
    <w:rsid w:val="009717E3"/>
    <w:rsid w:val="009749C5"/>
    <w:rsid w:val="0097551A"/>
    <w:rsid w:val="00976DB0"/>
    <w:rsid w:val="00977761"/>
    <w:rsid w:val="00981A52"/>
    <w:rsid w:val="00985370"/>
    <w:rsid w:val="00987599"/>
    <w:rsid w:val="009931C8"/>
    <w:rsid w:val="009933B1"/>
    <w:rsid w:val="00993A0E"/>
    <w:rsid w:val="00993FCC"/>
    <w:rsid w:val="00994C7B"/>
    <w:rsid w:val="009951ED"/>
    <w:rsid w:val="00995EB7"/>
    <w:rsid w:val="009970BA"/>
    <w:rsid w:val="009973A2"/>
    <w:rsid w:val="009A1A06"/>
    <w:rsid w:val="009A3C61"/>
    <w:rsid w:val="009A4B4A"/>
    <w:rsid w:val="009A51C9"/>
    <w:rsid w:val="009A5C9E"/>
    <w:rsid w:val="009A739E"/>
    <w:rsid w:val="009A7738"/>
    <w:rsid w:val="009A7C4A"/>
    <w:rsid w:val="009B57CE"/>
    <w:rsid w:val="009B66AD"/>
    <w:rsid w:val="009C1609"/>
    <w:rsid w:val="009C2514"/>
    <w:rsid w:val="009C5317"/>
    <w:rsid w:val="009D42D2"/>
    <w:rsid w:val="009D4B4D"/>
    <w:rsid w:val="009D4DBD"/>
    <w:rsid w:val="009D57B6"/>
    <w:rsid w:val="009D58B6"/>
    <w:rsid w:val="009D6CFC"/>
    <w:rsid w:val="009D76E2"/>
    <w:rsid w:val="009E061F"/>
    <w:rsid w:val="009E0815"/>
    <w:rsid w:val="009E13EA"/>
    <w:rsid w:val="009E2F62"/>
    <w:rsid w:val="009E34C8"/>
    <w:rsid w:val="009E5B21"/>
    <w:rsid w:val="009F4691"/>
    <w:rsid w:val="009F4A87"/>
    <w:rsid w:val="00A04C3C"/>
    <w:rsid w:val="00A0573E"/>
    <w:rsid w:val="00A072AA"/>
    <w:rsid w:val="00A14345"/>
    <w:rsid w:val="00A14759"/>
    <w:rsid w:val="00A15E93"/>
    <w:rsid w:val="00A1726A"/>
    <w:rsid w:val="00A17855"/>
    <w:rsid w:val="00A20A16"/>
    <w:rsid w:val="00A21B73"/>
    <w:rsid w:val="00A2297D"/>
    <w:rsid w:val="00A24B71"/>
    <w:rsid w:val="00A25547"/>
    <w:rsid w:val="00A276BF"/>
    <w:rsid w:val="00A27C7A"/>
    <w:rsid w:val="00A3116F"/>
    <w:rsid w:val="00A3153E"/>
    <w:rsid w:val="00A318E1"/>
    <w:rsid w:val="00A33A8F"/>
    <w:rsid w:val="00A34BF8"/>
    <w:rsid w:val="00A3521A"/>
    <w:rsid w:val="00A404BD"/>
    <w:rsid w:val="00A41015"/>
    <w:rsid w:val="00A42161"/>
    <w:rsid w:val="00A42F79"/>
    <w:rsid w:val="00A43535"/>
    <w:rsid w:val="00A54144"/>
    <w:rsid w:val="00A5470F"/>
    <w:rsid w:val="00A568B6"/>
    <w:rsid w:val="00A568D1"/>
    <w:rsid w:val="00A60056"/>
    <w:rsid w:val="00A609EA"/>
    <w:rsid w:val="00A62626"/>
    <w:rsid w:val="00A6305E"/>
    <w:rsid w:val="00A65C34"/>
    <w:rsid w:val="00A705E8"/>
    <w:rsid w:val="00A709A6"/>
    <w:rsid w:val="00A711AE"/>
    <w:rsid w:val="00A72BBD"/>
    <w:rsid w:val="00A73D35"/>
    <w:rsid w:val="00A74CAF"/>
    <w:rsid w:val="00A76BEF"/>
    <w:rsid w:val="00A8063F"/>
    <w:rsid w:val="00A80B6F"/>
    <w:rsid w:val="00A837F9"/>
    <w:rsid w:val="00A83CCF"/>
    <w:rsid w:val="00A83ED9"/>
    <w:rsid w:val="00A855FE"/>
    <w:rsid w:val="00A87352"/>
    <w:rsid w:val="00A918FF"/>
    <w:rsid w:val="00A94284"/>
    <w:rsid w:val="00A96ABE"/>
    <w:rsid w:val="00A96EC6"/>
    <w:rsid w:val="00AA1737"/>
    <w:rsid w:val="00AA54D1"/>
    <w:rsid w:val="00AA5FD4"/>
    <w:rsid w:val="00AA6ECE"/>
    <w:rsid w:val="00AA74BD"/>
    <w:rsid w:val="00AB041A"/>
    <w:rsid w:val="00AB1EF9"/>
    <w:rsid w:val="00AB43E8"/>
    <w:rsid w:val="00AB4D0F"/>
    <w:rsid w:val="00AC05FD"/>
    <w:rsid w:val="00AC2E78"/>
    <w:rsid w:val="00AC41A2"/>
    <w:rsid w:val="00AC4E80"/>
    <w:rsid w:val="00AC5A74"/>
    <w:rsid w:val="00AD0982"/>
    <w:rsid w:val="00AD0A25"/>
    <w:rsid w:val="00AD2A2A"/>
    <w:rsid w:val="00AD423F"/>
    <w:rsid w:val="00AD6503"/>
    <w:rsid w:val="00AD690B"/>
    <w:rsid w:val="00AD6A4A"/>
    <w:rsid w:val="00AD7F2F"/>
    <w:rsid w:val="00AE027D"/>
    <w:rsid w:val="00AE076B"/>
    <w:rsid w:val="00AE10BC"/>
    <w:rsid w:val="00AE24FA"/>
    <w:rsid w:val="00AE2C76"/>
    <w:rsid w:val="00AE5959"/>
    <w:rsid w:val="00AF0E1B"/>
    <w:rsid w:val="00AF1416"/>
    <w:rsid w:val="00AF4D0F"/>
    <w:rsid w:val="00AF4F59"/>
    <w:rsid w:val="00AF59F9"/>
    <w:rsid w:val="00AF60CC"/>
    <w:rsid w:val="00AF6B5D"/>
    <w:rsid w:val="00AF77B7"/>
    <w:rsid w:val="00B01492"/>
    <w:rsid w:val="00B027E4"/>
    <w:rsid w:val="00B0643D"/>
    <w:rsid w:val="00B066C4"/>
    <w:rsid w:val="00B10795"/>
    <w:rsid w:val="00B1100A"/>
    <w:rsid w:val="00B11511"/>
    <w:rsid w:val="00B14D66"/>
    <w:rsid w:val="00B14EC5"/>
    <w:rsid w:val="00B17C91"/>
    <w:rsid w:val="00B21CE2"/>
    <w:rsid w:val="00B22DE1"/>
    <w:rsid w:val="00B23BE0"/>
    <w:rsid w:val="00B26765"/>
    <w:rsid w:val="00B26CD8"/>
    <w:rsid w:val="00B31249"/>
    <w:rsid w:val="00B3153C"/>
    <w:rsid w:val="00B318E4"/>
    <w:rsid w:val="00B31E2B"/>
    <w:rsid w:val="00B32CB9"/>
    <w:rsid w:val="00B330F6"/>
    <w:rsid w:val="00B330F7"/>
    <w:rsid w:val="00B34A31"/>
    <w:rsid w:val="00B35ABD"/>
    <w:rsid w:val="00B35F74"/>
    <w:rsid w:val="00B37B75"/>
    <w:rsid w:val="00B37CD0"/>
    <w:rsid w:val="00B40176"/>
    <w:rsid w:val="00B433ED"/>
    <w:rsid w:val="00B4405D"/>
    <w:rsid w:val="00B4479E"/>
    <w:rsid w:val="00B4740D"/>
    <w:rsid w:val="00B52FC8"/>
    <w:rsid w:val="00B54049"/>
    <w:rsid w:val="00B54FA5"/>
    <w:rsid w:val="00B56921"/>
    <w:rsid w:val="00B63062"/>
    <w:rsid w:val="00B6385C"/>
    <w:rsid w:val="00B63E1F"/>
    <w:rsid w:val="00B6454B"/>
    <w:rsid w:val="00B72113"/>
    <w:rsid w:val="00B74EDC"/>
    <w:rsid w:val="00B75457"/>
    <w:rsid w:val="00B769EB"/>
    <w:rsid w:val="00B77664"/>
    <w:rsid w:val="00B80342"/>
    <w:rsid w:val="00B81ABB"/>
    <w:rsid w:val="00B81F36"/>
    <w:rsid w:val="00B828CB"/>
    <w:rsid w:val="00B834D5"/>
    <w:rsid w:val="00B8418A"/>
    <w:rsid w:val="00B908D8"/>
    <w:rsid w:val="00B932F1"/>
    <w:rsid w:val="00B945A3"/>
    <w:rsid w:val="00BA00CA"/>
    <w:rsid w:val="00BA413A"/>
    <w:rsid w:val="00BA725C"/>
    <w:rsid w:val="00BB03AB"/>
    <w:rsid w:val="00BB1860"/>
    <w:rsid w:val="00BB1980"/>
    <w:rsid w:val="00BB5E74"/>
    <w:rsid w:val="00BC04B4"/>
    <w:rsid w:val="00BC2CAA"/>
    <w:rsid w:val="00BC3E82"/>
    <w:rsid w:val="00BC4840"/>
    <w:rsid w:val="00BC4B9A"/>
    <w:rsid w:val="00BC7034"/>
    <w:rsid w:val="00BD2C7B"/>
    <w:rsid w:val="00BD3178"/>
    <w:rsid w:val="00BD31E7"/>
    <w:rsid w:val="00BE256A"/>
    <w:rsid w:val="00BE2F37"/>
    <w:rsid w:val="00BE44EB"/>
    <w:rsid w:val="00BE7A50"/>
    <w:rsid w:val="00BF0916"/>
    <w:rsid w:val="00BF1734"/>
    <w:rsid w:val="00BF3808"/>
    <w:rsid w:val="00BF418F"/>
    <w:rsid w:val="00BF41C1"/>
    <w:rsid w:val="00BF6720"/>
    <w:rsid w:val="00BF7780"/>
    <w:rsid w:val="00C005D2"/>
    <w:rsid w:val="00C010C6"/>
    <w:rsid w:val="00C03EBF"/>
    <w:rsid w:val="00C047B7"/>
    <w:rsid w:val="00C06E40"/>
    <w:rsid w:val="00C075EA"/>
    <w:rsid w:val="00C10DCF"/>
    <w:rsid w:val="00C151BA"/>
    <w:rsid w:val="00C15E50"/>
    <w:rsid w:val="00C200BE"/>
    <w:rsid w:val="00C21AA7"/>
    <w:rsid w:val="00C21B82"/>
    <w:rsid w:val="00C227C3"/>
    <w:rsid w:val="00C22D54"/>
    <w:rsid w:val="00C23179"/>
    <w:rsid w:val="00C2384A"/>
    <w:rsid w:val="00C25AD1"/>
    <w:rsid w:val="00C25C8C"/>
    <w:rsid w:val="00C27752"/>
    <w:rsid w:val="00C302EF"/>
    <w:rsid w:val="00C30527"/>
    <w:rsid w:val="00C3152F"/>
    <w:rsid w:val="00C32DA6"/>
    <w:rsid w:val="00C35393"/>
    <w:rsid w:val="00C35494"/>
    <w:rsid w:val="00C3582F"/>
    <w:rsid w:val="00C360BB"/>
    <w:rsid w:val="00C36322"/>
    <w:rsid w:val="00C3794C"/>
    <w:rsid w:val="00C37A17"/>
    <w:rsid w:val="00C40BDF"/>
    <w:rsid w:val="00C41E9B"/>
    <w:rsid w:val="00C41F74"/>
    <w:rsid w:val="00C42CE2"/>
    <w:rsid w:val="00C45EFB"/>
    <w:rsid w:val="00C547E7"/>
    <w:rsid w:val="00C54A6A"/>
    <w:rsid w:val="00C560C0"/>
    <w:rsid w:val="00C5757F"/>
    <w:rsid w:val="00C577F9"/>
    <w:rsid w:val="00C66036"/>
    <w:rsid w:val="00C662E4"/>
    <w:rsid w:val="00C67D2E"/>
    <w:rsid w:val="00C67EAB"/>
    <w:rsid w:val="00C70F90"/>
    <w:rsid w:val="00C71EE5"/>
    <w:rsid w:val="00C7436C"/>
    <w:rsid w:val="00C746F4"/>
    <w:rsid w:val="00C76432"/>
    <w:rsid w:val="00C813DA"/>
    <w:rsid w:val="00C81B99"/>
    <w:rsid w:val="00C828C3"/>
    <w:rsid w:val="00C82B96"/>
    <w:rsid w:val="00C8516B"/>
    <w:rsid w:val="00C86258"/>
    <w:rsid w:val="00C87216"/>
    <w:rsid w:val="00C91254"/>
    <w:rsid w:val="00C917CD"/>
    <w:rsid w:val="00C97060"/>
    <w:rsid w:val="00C97AE9"/>
    <w:rsid w:val="00CA06DF"/>
    <w:rsid w:val="00CA13CC"/>
    <w:rsid w:val="00CA1EE2"/>
    <w:rsid w:val="00CA256F"/>
    <w:rsid w:val="00CA6A8F"/>
    <w:rsid w:val="00CA7EDE"/>
    <w:rsid w:val="00CB13E5"/>
    <w:rsid w:val="00CB353F"/>
    <w:rsid w:val="00CB4D44"/>
    <w:rsid w:val="00CB5922"/>
    <w:rsid w:val="00CB72F0"/>
    <w:rsid w:val="00CB78C2"/>
    <w:rsid w:val="00CC19B2"/>
    <w:rsid w:val="00CC1B4F"/>
    <w:rsid w:val="00CC2ED4"/>
    <w:rsid w:val="00CC68A9"/>
    <w:rsid w:val="00CD0C43"/>
    <w:rsid w:val="00CD3661"/>
    <w:rsid w:val="00CD5261"/>
    <w:rsid w:val="00CE0895"/>
    <w:rsid w:val="00CE21E6"/>
    <w:rsid w:val="00CE2AE7"/>
    <w:rsid w:val="00CE2F59"/>
    <w:rsid w:val="00CE75D1"/>
    <w:rsid w:val="00CF06DB"/>
    <w:rsid w:val="00CF1114"/>
    <w:rsid w:val="00CF1AD7"/>
    <w:rsid w:val="00CF23DB"/>
    <w:rsid w:val="00CF64DE"/>
    <w:rsid w:val="00D00F70"/>
    <w:rsid w:val="00D0156C"/>
    <w:rsid w:val="00D02EAF"/>
    <w:rsid w:val="00D03EE2"/>
    <w:rsid w:val="00D042E1"/>
    <w:rsid w:val="00D105FE"/>
    <w:rsid w:val="00D10F9C"/>
    <w:rsid w:val="00D11882"/>
    <w:rsid w:val="00D1430A"/>
    <w:rsid w:val="00D14405"/>
    <w:rsid w:val="00D146F1"/>
    <w:rsid w:val="00D14F74"/>
    <w:rsid w:val="00D209B2"/>
    <w:rsid w:val="00D209DF"/>
    <w:rsid w:val="00D229E0"/>
    <w:rsid w:val="00D22DD5"/>
    <w:rsid w:val="00D2474E"/>
    <w:rsid w:val="00D311A4"/>
    <w:rsid w:val="00D31802"/>
    <w:rsid w:val="00D32051"/>
    <w:rsid w:val="00D357C7"/>
    <w:rsid w:val="00D3625D"/>
    <w:rsid w:val="00D3719D"/>
    <w:rsid w:val="00D4082F"/>
    <w:rsid w:val="00D4156C"/>
    <w:rsid w:val="00D41CED"/>
    <w:rsid w:val="00D44C4B"/>
    <w:rsid w:val="00D51230"/>
    <w:rsid w:val="00D52445"/>
    <w:rsid w:val="00D53119"/>
    <w:rsid w:val="00D5437F"/>
    <w:rsid w:val="00D54CD5"/>
    <w:rsid w:val="00D5578E"/>
    <w:rsid w:val="00D56D28"/>
    <w:rsid w:val="00D570DF"/>
    <w:rsid w:val="00D603FF"/>
    <w:rsid w:val="00D62C8F"/>
    <w:rsid w:val="00D65308"/>
    <w:rsid w:val="00D66041"/>
    <w:rsid w:val="00D67370"/>
    <w:rsid w:val="00D70528"/>
    <w:rsid w:val="00D70627"/>
    <w:rsid w:val="00D723B7"/>
    <w:rsid w:val="00D74AB4"/>
    <w:rsid w:val="00D757FA"/>
    <w:rsid w:val="00D81774"/>
    <w:rsid w:val="00D81A45"/>
    <w:rsid w:val="00D8306D"/>
    <w:rsid w:val="00D8319A"/>
    <w:rsid w:val="00D83218"/>
    <w:rsid w:val="00D93156"/>
    <w:rsid w:val="00D938BB"/>
    <w:rsid w:val="00D93956"/>
    <w:rsid w:val="00D940FC"/>
    <w:rsid w:val="00D94224"/>
    <w:rsid w:val="00D95690"/>
    <w:rsid w:val="00DA5A5D"/>
    <w:rsid w:val="00DA6940"/>
    <w:rsid w:val="00DA6D59"/>
    <w:rsid w:val="00DA6E5D"/>
    <w:rsid w:val="00DB00F3"/>
    <w:rsid w:val="00DB1B9F"/>
    <w:rsid w:val="00DB1DD9"/>
    <w:rsid w:val="00DB2322"/>
    <w:rsid w:val="00DB389B"/>
    <w:rsid w:val="00DB5109"/>
    <w:rsid w:val="00DC4F3E"/>
    <w:rsid w:val="00DC5F4B"/>
    <w:rsid w:val="00DC5F71"/>
    <w:rsid w:val="00DC6B5F"/>
    <w:rsid w:val="00DD0201"/>
    <w:rsid w:val="00DD0802"/>
    <w:rsid w:val="00DD2981"/>
    <w:rsid w:val="00DD4E83"/>
    <w:rsid w:val="00DD515B"/>
    <w:rsid w:val="00DD5FEA"/>
    <w:rsid w:val="00DE2BD5"/>
    <w:rsid w:val="00DE4302"/>
    <w:rsid w:val="00DE49C0"/>
    <w:rsid w:val="00DE6223"/>
    <w:rsid w:val="00DE7704"/>
    <w:rsid w:val="00DE7D88"/>
    <w:rsid w:val="00DF096B"/>
    <w:rsid w:val="00DF4029"/>
    <w:rsid w:val="00DF5473"/>
    <w:rsid w:val="00DF67BB"/>
    <w:rsid w:val="00E000A0"/>
    <w:rsid w:val="00E0174D"/>
    <w:rsid w:val="00E02173"/>
    <w:rsid w:val="00E041D0"/>
    <w:rsid w:val="00E04A7C"/>
    <w:rsid w:val="00E0716C"/>
    <w:rsid w:val="00E07D74"/>
    <w:rsid w:val="00E127C7"/>
    <w:rsid w:val="00E13FDE"/>
    <w:rsid w:val="00E14A15"/>
    <w:rsid w:val="00E14CE2"/>
    <w:rsid w:val="00E15E43"/>
    <w:rsid w:val="00E16045"/>
    <w:rsid w:val="00E170C5"/>
    <w:rsid w:val="00E2046F"/>
    <w:rsid w:val="00E34FED"/>
    <w:rsid w:val="00E35AAB"/>
    <w:rsid w:val="00E40D18"/>
    <w:rsid w:val="00E416F6"/>
    <w:rsid w:val="00E521A6"/>
    <w:rsid w:val="00E53778"/>
    <w:rsid w:val="00E5433D"/>
    <w:rsid w:val="00E54A5D"/>
    <w:rsid w:val="00E54AFB"/>
    <w:rsid w:val="00E55379"/>
    <w:rsid w:val="00E56296"/>
    <w:rsid w:val="00E60213"/>
    <w:rsid w:val="00E628CF"/>
    <w:rsid w:val="00E63DDE"/>
    <w:rsid w:val="00E64B33"/>
    <w:rsid w:val="00E65265"/>
    <w:rsid w:val="00E6690E"/>
    <w:rsid w:val="00E671DC"/>
    <w:rsid w:val="00E74872"/>
    <w:rsid w:val="00E753F6"/>
    <w:rsid w:val="00E77295"/>
    <w:rsid w:val="00E8130B"/>
    <w:rsid w:val="00E81EF3"/>
    <w:rsid w:val="00E8288E"/>
    <w:rsid w:val="00E842D5"/>
    <w:rsid w:val="00E87DFA"/>
    <w:rsid w:val="00E90529"/>
    <w:rsid w:val="00E90AF3"/>
    <w:rsid w:val="00E9344B"/>
    <w:rsid w:val="00E93C29"/>
    <w:rsid w:val="00E94647"/>
    <w:rsid w:val="00EA2008"/>
    <w:rsid w:val="00EA2582"/>
    <w:rsid w:val="00EA3002"/>
    <w:rsid w:val="00EA3320"/>
    <w:rsid w:val="00EA4BED"/>
    <w:rsid w:val="00EA54FA"/>
    <w:rsid w:val="00EA64B9"/>
    <w:rsid w:val="00EA7BE4"/>
    <w:rsid w:val="00EB2817"/>
    <w:rsid w:val="00EB50C7"/>
    <w:rsid w:val="00EB655F"/>
    <w:rsid w:val="00EB72FF"/>
    <w:rsid w:val="00EC053B"/>
    <w:rsid w:val="00EC14CD"/>
    <w:rsid w:val="00EC1913"/>
    <w:rsid w:val="00EC1FA3"/>
    <w:rsid w:val="00EC2ECD"/>
    <w:rsid w:val="00EC34B1"/>
    <w:rsid w:val="00EC555D"/>
    <w:rsid w:val="00EC5BB7"/>
    <w:rsid w:val="00EC782F"/>
    <w:rsid w:val="00ED00DC"/>
    <w:rsid w:val="00ED0CC4"/>
    <w:rsid w:val="00ED15D2"/>
    <w:rsid w:val="00ED19FB"/>
    <w:rsid w:val="00ED3941"/>
    <w:rsid w:val="00ED770C"/>
    <w:rsid w:val="00EE0665"/>
    <w:rsid w:val="00EE0C06"/>
    <w:rsid w:val="00EE2CC9"/>
    <w:rsid w:val="00EE7ECF"/>
    <w:rsid w:val="00EF094D"/>
    <w:rsid w:val="00EF0A4F"/>
    <w:rsid w:val="00EF1394"/>
    <w:rsid w:val="00EF17BE"/>
    <w:rsid w:val="00EF1AEB"/>
    <w:rsid w:val="00EF24E3"/>
    <w:rsid w:val="00EF3839"/>
    <w:rsid w:val="00EF4E29"/>
    <w:rsid w:val="00EF5806"/>
    <w:rsid w:val="00EF59EF"/>
    <w:rsid w:val="00EF6637"/>
    <w:rsid w:val="00F0202D"/>
    <w:rsid w:val="00F02AA5"/>
    <w:rsid w:val="00F03C12"/>
    <w:rsid w:val="00F04E21"/>
    <w:rsid w:val="00F070EA"/>
    <w:rsid w:val="00F0742F"/>
    <w:rsid w:val="00F07AC9"/>
    <w:rsid w:val="00F10441"/>
    <w:rsid w:val="00F10ED1"/>
    <w:rsid w:val="00F112AD"/>
    <w:rsid w:val="00F117CE"/>
    <w:rsid w:val="00F132E5"/>
    <w:rsid w:val="00F13C9A"/>
    <w:rsid w:val="00F16658"/>
    <w:rsid w:val="00F16D6C"/>
    <w:rsid w:val="00F16E88"/>
    <w:rsid w:val="00F20240"/>
    <w:rsid w:val="00F20921"/>
    <w:rsid w:val="00F21D85"/>
    <w:rsid w:val="00F2610B"/>
    <w:rsid w:val="00F268AD"/>
    <w:rsid w:val="00F331FB"/>
    <w:rsid w:val="00F372C9"/>
    <w:rsid w:val="00F41AAB"/>
    <w:rsid w:val="00F41D17"/>
    <w:rsid w:val="00F41DE1"/>
    <w:rsid w:val="00F42C02"/>
    <w:rsid w:val="00F43C1C"/>
    <w:rsid w:val="00F50C6B"/>
    <w:rsid w:val="00F51833"/>
    <w:rsid w:val="00F52403"/>
    <w:rsid w:val="00F52AE7"/>
    <w:rsid w:val="00F570C4"/>
    <w:rsid w:val="00F57536"/>
    <w:rsid w:val="00F575C0"/>
    <w:rsid w:val="00F60999"/>
    <w:rsid w:val="00F60A56"/>
    <w:rsid w:val="00F60E0F"/>
    <w:rsid w:val="00F61ECA"/>
    <w:rsid w:val="00F6419B"/>
    <w:rsid w:val="00F67582"/>
    <w:rsid w:val="00F70A8B"/>
    <w:rsid w:val="00F72AB1"/>
    <w:rsid w:val="00F732F6"/>
    <w:rsid w:val="00F77487"/>
    <w:rsid w:val="00F81EFF"/>
    <w:rsid w:val="00F85FBC"/>
    <w:rsid w:val="00F9203E"/>
    <w:rsid w:val="00F92F4C"/>
    <w:rsid w:val="00F941C5"/>
    <w:rsid w:val="00F94870"/>
    <w:rsid w:val="00F95F30"/>
    <w:rsid w:val="00F963E6"/>
    <w:rsid w:val="00F96529"/>
    <w:rsid w:val="00F96A2E"/>
    <w:rsid w:val="00FA1FF0"/>
    <w:rsid w:val="00FA22DB"/>
    <w:rsid w:val="00FA3AAD"/>
    <w:rsid w:val="00FA4207"/>
    <w:rsid w:val="00FA4CF1"/>
    <w:rsid w:val="00FA5405"/>
    <w:rsid w:val="00FA7799"/>
    <w:rsid w:val="00FA7F0C"/>
    <w:rsid w:val="00FB0311"/>
    <w:rsid w:val="00FB0EE4"/>
    <w:rsid w:val="00FB2191"/>
    <w:rsid w:val="00FB3551"/>
    <w:rsid w:val="00FB3B62"/>
    <w:rsid w:val="00FB4707"/>
    <w:rsid w:val="00FB4AB7"/>
    <w:rsid w:val="00FB6750"/>
    <w:rsid w:val="00FB76A4"/>
    <w:rsid w:val="00FC1454"/>
    <w:rsid w:val="00FC1B0C"/>
    <w:rsid w:val="00FC323E"/>
    <w:rsid w:val="00FC3F0C"/>
    <w:rsid w:val="00FC4879"/>
    <w:rsid w:val="00FC688A"/>
    <w:rsid w:val="00FC799C"/>
    <w:rsid w:val="00FD341C"/>
    <w:rsid w:val="00FD36DE"/>
    <w:rsid w:val="00FD47BE"/>
    <w:rsid w:val="00FD4A3F"/>
    <w:rsid w:val="00FD5BCD"/>
    <w:rsid w:val="00FE1565"/>
    <w:rsid w:val="00FE180F"/>
    <w:rsid w:val="00FE3648"/>
    <w:rsid w:val="00FE44ED"/>
    <w:rsid w:val="00FE5B02"/>
    <w:rsid w:val="00FF2EEF"/>
    <w:rsid w:val="00FF4D59"/>
    <w:rsid w:val="00FF7298"/>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style="mso-position-horizontal-relative:margin;mso-position-vertical-relative:margin" fillcolor="white" strokecolor="none [3212]">
      <v:fill color="white"/>
      <v:stroke color="none [3212]"/>
      <v:textbox inset="0,.7pt,5.85pt,.7pt"/>
    </o:shapedefaults>
    <o:shapelayout v:ext="edit">
      <o:idmap v:ext="edit" data="2"/>
    </o:shapelayout>
  </w:shapeDefaults>
  <w:decimalSymbol w:val="."/>
  <w:listSeparator w:val=","/>
  <w14:docId w14:val="7B156D5B"/>
  <w15:docId w15:val="{8C860E54-A4C9-4554-BB2E-EF7F0C99B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68D1"/>
    <w:pPr>
      <w:spacing w:after="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uiPriority w:val="9"/>
    <w:qFormat/>
    <w:rsid w:val="008056C1"/>
    <w:pPr>
      <w:keepNext/>
      <w:keepLines/>
      <w:spacing w:before="480"/>
      <w:outlineLvl w:val="0"/>
    </w:pPr>
    <w:rPr>
      <w:rFonts w:asciiTheme="majorHAnsi" w:eastAsiaTheme="majorEastAsia" w:hAnsiTheme="majorHAnsi" w:cstheme="majorBidi"/>
      <w:b/>
      <w:bCs/>
      <w:color w:val="365F91" w:themeColor="accent1" w:themeShade="BF"/>
      <w:sz w:val="28"/>
      <w:szCs w:val="28"/>
      <w:lang w:eastAsia="ko-KR"/>
    </w:rPr>
  </w:style>
  <w:style w:type="paragraph" w:styleId="Heading3">
    <w:name w:val="heading 3"/>
    <w:basedOn w:val="Normal"/>
    <w:next w:val="Normal"/>
    <w:link w:val="Heading3Char"/>
    <w:uiPriority w:val="9"/>
    <w:semiHidden/>
    <w:unhideWhenUsed/>
    <w:qFormat/>
    <w:rsid w:val="00DE7D88"/>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7">
    <w:name w:val="heading 7"/>
    <w:basedOn w:val="Normal"/>
    <w:next w:val="Normal"/>
    <w:link w:val="Heading7Char"/>
    <w:uiPriority w:val="9"/>
    <w:semiHidden/>
    <w:unhideWhenUsed/>
    <w:qFormat/>
    <w:rsid w:val="00A33A8F"/>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9F4A87"/>
    <w:pPr>
      <w:ind w:firstLine="567"/>
      <w:jc w:val="both"/>
    </w:pPr>
    <w:rPr>
      <w:b/>
      <w:bCs/>
      <w:szCs w:val="18"/>
    </w:rPr>
  </w:style>
  <w:style w:type="paragraph" w:customStyle="1" w:styleId="Authors">
    <w:name w:val="Authors"/>
    <w:basedOn w:val="Normal"/>
    <w:next w:val="Normal"/>
    <w:rsid w:val="00A568D1"/>
    <w:pPr>
      <w:jc w:val="center"/>
    </w:pPr>
    <w:rPr>
      <w:b/>
      <w:sz w:val="18"/>
      <w:szCs w:val="22"/>
    </w:rPr>
  </w:style>
  <w:style w:type="paragraph" w:styleId="Title">
    <w:name w:val="Title"/>
    <w:basedOn w:val="Normal"/>
    <w:next w:val="Normal"/>
    <w:link w:val="TitleChar"/>
    <w:qFormat/>
    <w:rsid w:val="003E1DDE"/>
    <w:pPr>
      <w:spacing w:before="240" w:after="120"/>
      <w:jc w:val="center"/>
    </w:pPr>
    <w:rPr>
      <w:b/>
      <w:bCs/>
      <w:kern w:val="28"/>
      <w:sz w:val="32"/>
      <w:szCs w:val="34"/>
    </w:rPr>
  </w:style>
  <w:style w:type="character" w:customStyle="1" w:styleId="TitleChar">
    <w:name w:val="Title Char"/>
    <w:basedOn w:val="DefaultParagraphFont"/>
    <w:link w:val="Title"/>
    <w:rsid w:val="003E1DDE"/>
    <w:rPr>
      <w:rFonts w:ascii="Times New Roman" w:eastAsia="Times New Roman" w:hAnsi="Times New Roman" w:cs="Times New Roman"/>
      <w:b/>
      <w:bCs/>
      <w:kern w:val="28"/>
      <w:sz w:val="32"/>
      <w:szCs w:val="34"/>
      <w:lang w:val="en-US"/>
    </w:rPr>
  </w:style>
  <w:style w:type="paragraph" w:customStyle="1" w:styleId="IndexTerms">
    <w:name w:val="IndexTerms"/>
    <w:basedOn w:val="Normal"/>
    <w:next w:val="Normal"/>
    <w:uiPriority w:val="99"/>
    <w:rsid w:val="00A568D1"/>
    <w:pPr>
      <w:ind w:firstLine="202"/>
      <w:jc w:val="both"/>
    </w:pPr>
    <w:rPr>
      <w:b/>
      <w:bCs/>
      <w:sz w:val="18"/>
      <w:szCs w:val="18"/>
    </w:rPr>
  </w:style>
  <w:style w:type="paragraph" w:customStyle="1" w:styleId="Text">
    <w:name w:val="Text"/>
    <w:basedOn w:val="Normal"/>
    <w:next w:val="Normal"/>
    <w:qFormat/>
    <w:rsid w:val="003D0727"/>
    <w:pPr>
      <w:widowControl w:val="0"/>
      <w:ind w:firstLine="357"/>
      <w:jc w:val="both"/>
    </w:pPr>
    <w:rPr>
      <w:sz w:val="22"/>
    </w:rPr>
  </w:style>
  <w:style w:type="paragraph" w:customStyle="1" w:styleId="FigureCaption">
    <w:name w:val="Figure Caption"/>
    <w:basedOn w:val="Normal"/>
    <w:next w:val="Normal"/>
    <w:rsid w:val="00227CDE"/>
    <w:pPr>
      <w:tabs>
        <w:tab w:val="left" w:pos="964"/>
      </w:tabs>
      <w:ind w:left="964" w:hanging="964"/>
      <w:jc w:val="both"/>
    </w:pPr>
    <w:rPr>
      <w:sz w:val="18"/>
      <w:szCs w:val="16"/>
    </w:rPr>
  </w:style>
  <w:style w:type="paragraph" w:customStyle="1" w:styleId="Affiliations">
    <w:name w:val="Affiliations"/>
    <w:basedOn w:val="Normal"/>
    <w:rsid w:val="00A568D1"/>
    <w:pPr>
      <w:jc w:val="center"/>
    </w:pPr>
    <w:rPr>
      <w:b/>
      <w:sz w:val="18"/>
    </w:rPr>
  </w:style>
  <w:style w:type="paragraph" w:styleId="BalloonText">
    <w:name w:val="Balloon Text"/>
    <w:basedOn w:val="Normal"/>
    <w:link w:val="BalloonTextChar"/>
    <w:uiPriority w:val="99"/>
    <w:semiHidden/>
    <w:unhideWhenUsed/>
    <w:rsid w:val="006B10D6"/>
    <w:rPr>
      <w:rFonts w:ascii="Tahoma" w:hAnsi="Tahoma" w:cs="Tahoma"/>
      <w:sz w:val="16"/>
      <w:szCs w:val="16"/>
    </w:rPr>
  </w:style>
  <w:style w:type="character" w:customStyle="1" w:styleId="BalloonTextChar">
    <w:name w:val="Balloon Text Char"/>
    <w:basedOn w:val="DefaultParagraphFont"/>
    <w:link w:val="BalloonText"/>
    <w:uiPriority w:val="99"/>
    <w:semiHidden/>
    <w:rsid w:val="006B10D6"/>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227CDE"/>
    <w:pPr>
      <w:ind w:left="720"/>
      <w:contextualSpacing/>
    </w:pPr>
    <w:rPr>
      <w:rFonts w:eastAsia="MS Mincho"/>
      <w:sz w:val="24"/>
      <w:szCs w:val="24"/>
    </w:rPr>
  </w:style>
  <w:style w:type="paragraph" w:styleId="NoSpacing">
    <w:name w:val="No Spacing"/>
    <w:uiPriority w:val="1"/>
    <w:qFormat/>
    <w:rsid w:val="00227CDE"/>
    <w:pPr>
      <w:spacing w:after="0" w:line="240" w:lineRule="auto"/>
    </w:pPr>
    <w:rPr>
      <w:rFonts w:ascii="Times New Roman" w:eastAsia="Times New Roman" w:hAnsi="Times New Roman" w:cs="Times New Roman"/>
      <w:sz w:val="20"/>
      <w:szCs w:val="20"/>
      <w:lang w:val="en-US"/>
    </w:rPr>
  </w:style>
  <w:style w:type="paragraph" w:customStyle="1" w:styleId="equation">
    <w:name w:val="equation"/>
    <w:basedOn w:val="Normal"/>
    <w:qFormat/>
    <w:rsid w:val="0093232D"/>
    <w:pPr>
      <w:tabs>
        <w:tab w:val="center" w:pos="1985"/>
        <w:tab w:val="right" w:pos="4111"/>
      </w:tabs>
      <w:spacing w:before="60" w:after="60"/>
    </w:pPr>
    <w:rPr>
      <w:color w:val="000000"/>
      <w:szCs w:val="22"/>
      <w:lang w:val="id-ID"/>
    </w:rPr>
  </w:style>
  <w:style w:type="table" w:styleId="TableList3">
    <w:name w:val="Table List 3"/>
    <w:basedOn w:val="TableNormal"/>
    <w:rsid w:val="00B32CB9"/>
    <w:pPr>
      <w:spacing w:after="0" w:line="240" w:lineRule="auto"/>
    </w:pPr>
    <w:rPr>
      <w:rFonts w:ascii="Times New Roman" w:eastAsia="MS Mincho" w:hAnsi="Times New Roman" w:cs="Times New Roman"/>
      <w:sz w:val="20"/>
      <w:szCs w:val="20"/>
      <w:lang w:val="en-US"/>
    </w:rP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TableCaption">
    <w:name w:val="Table Caption"/>
    <w:basedOn w:val="Normal"/>
    <w:next w:val="Normal"/>
    <w:qFormat/>
    <w:rsid w:val="00DC6B5F"/>
    <w:pPr>
      <w:tabs>
        <w:tab w:val="left" w:pos="737"/>
      </w:tabs>
      <w:ind w:left="737" w:hanging="737"/>
      <w:jc w:val="both"/>
    </w:pPr>
    <w:rPr>
      <w:rFonts w:asciiTheme="majorBidi" w:hAnsiTheme="majorBidi" w:cstheme="majorBidi"/>
      <w:b/>
      <w:bCs/>
      <w:sz w:val="18"/>
      <w:lang w:val="id-ID"/>
    </w:rPr>
  </w:style>
  <w:style w:type="table" w:styleId="TableGrid">
    <w:name w:val="Table Grid"/>
    <w:basedOn w:val="TableNormal"/>
    <w:uiPriority w:val="59"/>
    <w:rsid w:val="00B4405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text">
    <w:name w:val="No_text"/>
    <w:basedOn w:val="Text"/>
    <w:qFormat/>
    <w:rsid w:val="003D0727"/>
    <w:pPr>
      <w:ind w:firstLine="0"/>
    </w:pPr>
    <w:rPr>
      <w:lang w:val="id-ID"/>
    </w:rPr>
  </w:style>
  <w:style w:type="character" w:styleId="Emphasis">
    <w:name w:val="Emphasis"/>
    <w:basedOn w:val="DefaultParagraphFont"/>
    <w:uiPriority w:val="20"/>
    <w:qFormat/>
    <w:rsid w:val="00550772"/>
    <w:rPr>
      <w:i/>
      <w:iCs/>
    </w:rPr>
  </w:style>
  <w:style w:type="paragraph" w:customStyle="1" w:styleId="Dapus">
    <w:name w:val="Dapus"/>
    <w:basedOn w:val="Normal"/>
    <w:qFormat/>
    <w:rsid w:val="00A04C3C"/>
    <w:pPr>
      <w:tabs>
        <w:tab w:val="left" w:pos="454"/>
      </w:tabs>
      <w:ind w:left="454" w:hanging="454"/>
      <w:jc w:val="both"/>
    </w:pPr>
    <w:rPr>
      <w:sz w:val="22"/>
      <w:szCs w:val="22"/>
    </w:rPr>
  </w:style>
  <w:style w:type="paragraph" w:styleId="Header">
    <w:name w:val="header"/>
    <w:basedOn w:val="Normal"/>
    <w:link w:val="HeaderChar"/>
    <w:uiPriority w:val="99"/>
    <w:unhideWhenUsed/>
    <w:rsid w:val="00A918FF"/>
    <w:pPr>
      <w:tabs>
        <w:tab w:val="center" w:pos="4680"/>
        <w:tab w:val="right" w:pos="9360"/>
      </w:tabs>
      <w:jc w:val="both"/>
    </w:pPr>
    <w:rPr>
      <w:rFonts w:eastAsiaTheme="minorEastAsia" w:cstheme="minorBidi"/>
      <w:sz w:val="22"/>
      <w:szCs w:val="22"/>
    </w:rPr>
  </w:style>
  <w:style w:type="character" w:customStyle="1" w:styleId="HeaderChar">
    <w:name w:val="Header Char"/>
    <w:basedOn w:val="DefaultParagraphFont"/>
    <w:link w:val="Header"/>
    <w:uiPriority w:val="99"/>
    <w:rsid w:val="00A918FF"/>
    <w:rPr>
      <w:rFonts w:ascii="Times New Roman" w:eastAsiaTheme="minorEastAsia" w:hAnsi="Times New Roman"/>
      <w:lang w:val="en-US"/>
    </w:rPr>
  </w:style>
  <w:style w:type="paragraph" w:styleId="EndnoteText">
    <w:name w:val="endnote text"/>
    <w:basedOn w:val="Normal"/>
    <w:link w:val="EndnoteTextChar"/>
    <w:uiPriority w:val="99"/>
    <w:semiHidden/>
    <w:unhideWhenUsed/>
    <w:rsid w:val="00647533"/>
    <w:rPr>
      <w:rFonts w:asciiTheme="minorHAnsi" w:eastAsiaTheme="minorHAnsi" w:hAnsiTheme="minorHAnsi" w:cstheme="minorBidi"/>
    </w:rPr>
  </w:style>
  <w:style w:type="character" w:customStyle="1" w:styleId="ListParagraphChar">
    <w:name w:val="List Paragraph Char"/>
    <w:link w:val="ListParagraph"/>
    <w:uiPriority w:val="34"/>
    <w:rsid w:val="002E3B00"/>
    <w:rPr>
      <w:rFonts w:ascii="Times New Roman" w:eastAsia="MS Mincho" w:hAnsi="Times New Roman" w:cs="Times New Roman"/>
      <w:sz w:val="24"/>
      <w:szCs w:val="24"/>
      <w:lang w:val="en-US"/>
    </w:rPr>
  </w:style>
  <w:style w:type="character" w:styleId="HTMLCite">
    <w:name w:val="HTML Cite"/>
    <w:uiPriority w:val="99"/>
    <w:semiHidden/>
    <w:rsid w:val="002E3B00"/>
    <w:rPr>
      <w:i/>
      <w:iCs/>
    </w:rPr>
  </w:style>
  <w:style w:type="character" w:customStyle="1" w:styleId="Heading1Char">
    <w:name w:val="Heading 1 Char"/>
    <w:basedOn w:val="DefaultParagraphFont"/>
    <w:link w:val="Heading1"/>
    <w:uiPriority w:val="9"/>
    <w:rsid w:val="008056C1"/>
    <w:rPr>
      <w:rFonts w:asciiTheme="majorHAnsi" w:eastAsiaTheme="majorEastAsia" w:hAnsiTheme="majorHAnsi" w:cstheme="majorBidi"/>
      <w:b/>
      <w:bCs/>
      <w:color w:val="365F91" w:themeColor="accent1" w:themeShade="BF"/>
      <w:sz w:val="28"/>
      <w:szCs w:val="28"/>
      <w:lang w:val="en-US" w:eastAsia="ko-KR"/>
    </w:rPr>
  </w:style>
  <w:style w:type="paragraph" w:customStyle="1" w:styleId="DecimalAligned">
    <w:name w:val="Decimal Aligned"/>
    <w:basedOn w:val="Normal"/>
    <w:uiPriority w:val="40"/>
    <w:qFormat/>
    <w:rsid w:val="00F60999"/>
    <w:pPr>
      <w:tabs>
        <w:tab w:val="decimal" w:pos="360"/>
      </w:tabs>
      <w:spacing w:after="200" w:line="276" w:lineRule="auto"/>
    </w:pPr>
    <w:rPr>
      <w:rFonts w:asciiTheme="minorHAnsi" w:eastAsiaTheme="minorEastAsia" w:hAnsiTheme="minorHAnsi" w:cstheme="minorBidi"/>
      <w:sz w:val="22"/>
      <w:szCs w:val="22"/>
    </w:rPr>
  </w:style>
  <w:style w:type="table" w:customStyle="1" w:styleId="LightShading-Accent11">
    <w:name w:val="Light Shading - Accent 11"/>
    <w:basedOn w:val="TableNormal"/>
    <w:uiPriority w:val="60"/>
    <w:rsid w:val="00E65265"/>
    <w:pPr>
      <w:spacing w:after="0" w:line="240" w:lineRule="auto"/>
    </w:pPr>
    <w:rPr>
      <w:rFonts w:eastAsiaTheme="minorEastAsia"/>
      <w:color w:val="365F91" w:themeColor="accent1" w:themeShade="BF"/>
      <w:lang w:val="en-US" w:bidi="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3">
    <w:name w:val="Light Shading Accent 3"/>
    <w:basedOn w:val="TableNormal"/>
    <w:uiPriority w:val="60"/>
    <w:rsid w:val="006A32E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1">
    <w:name w:val="Light Shading1"/>
    <w:basedOn w:val="TableNormal"/>
    <w:uiPriority w:val="60"/>
    <w:rsid w:val="0058053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3F5AC7"/>
    <w:rPr>
      <w:color w:val="808080"/>
    </w:rPr>
  </w:style>
  <w:style w:type="table" w:customStyle="1" w:styleId="TableGrid1">
    <w:name w:val="Table Grid1"/>
    <w:basedOn w:val="TableNormal"/>
    <w:uiPriority w:val="39"/>
    <w:rsid w:val="00112E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FB0311"/>
    <w:pPr>
      <w:tabs>
        <w:tab w:val="center" w:pos="4513"/>
        <w:tab w:val="right" w:pos="9026"/>
      </w:tabs>
    </w:pPr>
  </w:style>
  <w:style w:type="character" w:customStyle="1" w:styleId="FooterChar">
    <w:name w:val="Footer Char"/>
    <w:basedOn w:val="DefaultParagraphFont"/>
    <w:link w:val="Footer"/>
    <w:uiPriority w:val="99"/>
    <w:rsid w:val="00FB0311"/>
    <w:rPr>
      <w:rFonts w:ascii="Times New Roman" w:eastAsia="Times New Roman" w:hAnsi="Times New Roman" w:cs="Times New Roman"/>
      <w:sz w:val="20"/>
      <w:szCs w:val="20"/>
      <w:lang w:val="en-US"/>
    </w:rPr>
  </w:style>
  <w:style w:type="paragraph" w:styleId="NormalWeb">
    <w:name w:val="Normal (Web)"/>
    <w:basedOn w:val="Normal"/>
    <w:uiPriority w:val="99"/>
    <w:semiHidden/>
    <w:unhideWhenUsed/>
    <w:rsid w:val="00C151BA"/>
    <w:pPr>
      <w:spacing w:before="100" w:beforeAutospacing="1" w:after="100" w:afterAutospacing="1"/>
    </w:pPr>
    <w:rPr>
      <w:rFonts w:eastAsiaTheme="minorEastAsia"/>
      <w:sz w:val="24"/>
      <w:szCs w:val="24"/>
      <w:lang w:val="id-ID" w:eastAsia="id-ID"/>
    </w:rPr>
  </w:style>
  <w:style w:type="table" w:styleId="LightShading">
    <w:name w:val="Light Shading"/>
    <w:basedOn w:val="TableNormal"/>
    <w:uiPriority w:val="60"/>
    <w:rsid w:val="002730DB"/>
    <w:pPr>
      <w:spacing w:after="0" w:line="240" w:lineRule="auto"/>
    </w:pPr>
    <w:rPr>
      <w:rFonts w:ascii="Times New Roman" w:eastAsia="MS Mincho" w:hAnsi="Times New Roman" w:cs="Times New Roman"/>
      <w:color w:val="000000" w:themeColor="text1" w:themeShade="BF"/>
      <w:sz w:val="20"/>
      <w:szCs w:val="20"/>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PlainTable21">
    <w:name w:val="Plain Table 21"/>
    <w:basedOn w:val="TableNormal"/>
    <w:uiPriority w:val="42"/>
    <w:rsid w:val="001C3F12"/>
    <w:pPr>
      <w:spacing w:after="0" w:line="240" w:lineRule="auto"/>
    </w:pPr>
    <w:rPr>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LightShading-Accent4">
    <w:name w:val="Light Shading Accent 4"/>
    <w:basedOn w:val="TableNormal"/>
    <w:uiPriority w:val="60"/>
    <w:rsid w:val="004043E2"/>
    <w:pPr>
      <w:spacing w:after="0" w:line="240" w:lineRule="auto"/>
    </w:pPr>
    <w:rPr>
      <w:rFonts w:ascii="Times New Roman" w:hAnsi="Times New Roman" w:cs="Times New Roman"/>
      <w:color w:val="5F497A" w:themeColor="accent4" w:themeShade="BF"/>
      <w:spacing w:val="-15"/>
      <w:sz w:val="24"/>
      <w:szCs w:val="24"/>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EndnoteTextChar">
    <w:name w:val="Endnote Text Char"/>
    <w:basedOn w:val="DefaultParagraphFont"/>
    <w:link w:val="EndnoteText"/>
    <w:uiPriority w:val="99"/>
    <w:semiHidden/>
    <w:rsid w:val="00647533"/>
    <w:rPr>
      <w:sz w:val="20"/>
      <w:szCs w:val="20"/>
      <w:lang w:val="en-US"/>
    </w:rPr>
  </w:style>
  <w:style w:type="table" w:customStyle="1" w:styleId="LightGrid1">
    <w:name w:val="Light Grid1"/>
    <w:basedOn w:val="TableNormal"/>
    <w:uiPriority w:val="62"/>
    <w:rsid w:val="00DC4F3E"/>
    <w:pPr>
      <w:spacing w:after="0" w:line="240" w:lineRule="auto"/>
    </w:pPr>
    <w:rPr>
      <w:rFonts w:eastAsiaTheme="minorEastAsia"/>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FollowedHyperlink">
    <w:name w:val="FollowedHyperlink"/>
    <w:basedOn w:val="DefaultParagraphFont"/>
    <w:uiPriority w:val="99"/>
    <w:semiHidden/>
    <w:unhideWhenUsed/>
    <w:rsid w:val="00D00F70"/>
    <w:rPr>
      <w:color w:val="800080" w:themeColor="followedHyperlink"/>
      <w:u w:val="single"/>
    </w:rPr>
  </w:style>
  <w:style w:type="paragraph" w:styleId="BodyText">
    <w:name w:val="Body Text"/>
    <w:basedOn w:val="Normal"/>
    <w:link w:val="BodyTextChar"/>
    <w:autoRedefine/>
    <w:uiPriority w:val="99"/>
    <w:unhideWhenUsed/>
    <w:qFormat/>
    <w:rsid w:val="00246517"/>
    <w:pPr>
      <w:tabs>
        <w:tab w:val="left" w:pos="0"/>
        <w:tab w:val="left" w:pos="426"/>
      </w:tabs>
      <w:spacing w:after="120"/>
      <w:jc w:val="both"/>
    </w:pPr>
    <w:rPr>
      <w:rFonts w:eastAsia="MS Mincho"/>
      <w:bCs/>
      <w:kern w:val="2"/>
      <w:sz w:val="22"/>
    </w:rPr>
  </w:style>
  <w:style w:type="character" w:customStyle="1" w:styleId="BodyTextChar">
    <w:name w:val="Body Text Char"/>
    <w:basedOn w:val="DefaultParagraphFont"/>
    <w:link w:val="BodyText"/>
    <w:uiPriority w:val="99"/>
    <w:rsid w:val="00246517"/>
    <w:rPr>
      <w:rFonts w:ascii="Times New Roman" w:eastAsia="MS Mincho" w:hAnsi="Times New Roman" w:cs="Times New Roman"/>
      <w:bCs/>
      <w:kern w:val="2"/>
      <w:szCs w:val="20"/>
      <w:lang w:val="en-US"/>
    </w:rPr>
  </w:style>
  <w:style w:type="character" w:styleId="Hyperlink">
    <w:name w:val="Hyperlink"/>
    <w:basedOn w:val="DefaultParagraphFont"/>
    <w:uiPriority w:val="99"/>
    <w:rsid w:val="0003331F"/>
    <w:rPr>
      <w:color w:val="0000FF"/>
      <w:u w:val="single"/>
    </w:rPr>
  </w:style>
  <w:style w:type="character" w:customStyle="1" w:styleId="Heading7Char">
    <w:name w:val="Heading 7 Char"/>
    <w:basedOn w:val="DefaultParagraphFont"/>
    <w:link w:val="Heading7"/>
    <w:uiPriority w:val="9"/>
    <w:semiHidden/>
    <w:rsid w:val="00A33A8F"/>
    <w:rPr>
      <w:rFonts w:asciiTheme="majorHAnsi" w:eastAsiaTheme="majorEastAsia" w:hAnsiTheme="majorHAnsi" w:cstheme="majorBidi"/>
      <w:i/>
      <w:iCs/>
      <w:color w:val="243F60" w:themeColor="accent1" w:themeShade="7F"/>
      <w:sz w:val="20"/>
      <w:szCs w:val="20"/>
      <w:lang w:val="en-US"/>
    </w:rPr>
  </w:style>
  <w:style w:type="character" w:customStyle="1" w:styleId="Heading3Char">
    <w:name w:val="Heading 3 Char"/>
    <w:basedOn w:val="DefaultParagraphFont"/>
    <w:link w:val="Heading3"/>
    <w:uiPriority w:val="9"/>
    <w:semiHidden/>
    <w:rsid w:val="00DE7D88"/>
    <w:rPr>
      <w:rFonts w:asciiTheme="majorHAnsi" w:eastAsiaTheme="majorEastAsia" w:hAnsiTheme="majorHAnsi" w:cstheme="majorBidi"/>
      <w:color w:val="243F60" w:themeColor="accent1" w:themeShade="7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4972">
      <w:bodyDiv w:val="1"/>
      <w:marLeft w:val="0"/>
      <w:marRight w:val="0"/>
      <w:marTop w:val="0"/>
      <w:marBottom w:val="0"/>
      <w:divBdr>
        <w:top w:val="none" w:sz="0" w:space="0" w:color="auto"/>
        <w:left w:val="none" w:sz="0" w:space="0" w:color="auto"/>
        <w:bottom w:val="none" w:sz="0" w:space="0" w:color="auto"/>
        <w:right w:val="none" w:sz="0" w:space="0" w:color="auto"/>
      </w:divBdr>
    </w:div>
    <w:div w:id="279530048">
      <w:bodyDiv w:val="1"/>
      <w:marLeft w:val="0"/>
      <w:marRight w:val="0"/>
      <w:marTop w:val="0"/>
      <w:marBottom w:val="0"/>
      <w:divBdr>
        <w:top w:val="none" w:sz="0" w:space="0" w:color="auto"/>
        <w:left w:val="none" w:sz="0" w:space="0" w:color="auto"/>
        <w:bottom w:val="none" w:sz="0" w:space="0" w:color="auto"/>
        <w:right w:val="none" w:sz="0" w:space="0" w:color="auto"/>
      </w:divBdr>
    </w:div>
    <w:div w:id="436339849">
      <w:bodyDiv w:val="1"/>
      <w:marLeft w:val="0"/>
      <w:marRight w:val="0"/>
      <w:marTop w:val="0"/>
      <w:marBottom w:val="0"/>
      <w:divBdr>
        <w:top w:val="none" w:sz="0" w:space="0" w:color="auto"/>
        <w:left w:val="none" w:sz="0" w:space="0" w:color="auto"/>
        <w:bottom w:val="none" w:sz="0" w:space="0" w:color="auto"/>
        <w:right w:val="none" w:sz="0" w:space="0" w:color="auto"/>
      </w:divBdr>
    </w:div>
    <w:div w:id="724722670">
      <w:bodyDiv w:val="1"/>
      <w:marLeft w:val="0"/>
      <w:marRight w:val="0"/>
      <w:marTop w:val="0"/>
      <w:marBottom w:val="0"/>
      <w:divBdr>
        <w:top w:val="none" w:sz="0" w:space="0" w:color="auto"/>
        <w:left w:val="none" w:sz="0" w:space="0" w:color="auto"/>
        <w:bottom w:val="none" w:sz="0" w:space="0" w:color="auto"/>
        <w:right w:val="none" w:sz="0" w:space="0" w:color="auto"/>
      </w:divBdr>
    </w:div>
    <w:div w:id="745345193">
      <w:bodyDiv w:val="1"/>
      <w:marLeft w:val="0"/>
      <w:marRight w:val="0"/>
      <w:marTop w:val="0"/>
      <w:marBottom w:val="0"/>
      <w:divBdr>
        <w:top w:val="none" w:sz="0" w:space="0" w:color="auto"/>
        <w:left w:val="none" w:sz="0" w:space="0" w:color="auto"/>
        <w:bottom w:val="none" w:sz="0" w:space="0" w:color="auto"/>
        <w:right w:val="none" w:sz="0" w:space="0" w:color="auto"/>
      </w:divBdr>
    </w:div>
    <w:div w:id="783229837">
      <w:bodyDiv w:val="1"/>
      <w:marLeft w:val="0"/>
      <w:marRight w:val="0"/>
      <w:marTop w:val="0"/>
      <w:marBottom w:val="0"/>
      <w:divBdr>
        <w:top w:val="none" w:sz="0" w:space="0" w:color="auto"/>
        <w:left w:val="none" w:sz="0" w:space="0" w:color="auto"/>
        <w:bottom w:val="none" w:sz="0" w:space="0" w:color="auto"/>
        <w:right w:val="none" w:sz="0" w:space="0" w:color="auto"/>
      </w:divBdr>
    </w:div>
    <w:div w:id="823469347">
      <w:bodyDiv w:val="1"/>
      <w:marLeft w:val="0"/>
      <w:marRight w:val="0"/>
      <w:marTop w:val="0"/>
      <w:marBottom w:val="0"/>
      <w:divBdr>
        <w:top w:val="none" w:sz="0" w:space="0" w:color="auto"/>
        <w:left w:val="none" w:sz="0" w:space="0" w:color="auto"/>
        <w:bottom w:val="none" w:sz="0" w:space="0" w:color="auto"/>
        <w:right w:val="none" w:sz="0" w:space="0" w:color="auto"/>
      </w:divBdr>
    </w:div>
    <w:div w:id="906108678">
      <w:bodyDiv w:val="1"/>
      <w:marLeft w:val="0"/>
      <w:marRight w:val="0"/>
      <w:marTop w:val="0"/>
      <w:marBottom w:val="0"/>
      <w:divBdr>
        <w:top w:val="none" w:sz="0" w:space="0" w:color="auto"/>
        <w:left w:val="none" w:sz="0" w:space="0" w:color="auto"/>
        <w:bottom w:val="none" w:sz="0" w:space="0" w:color="auto"/>
        <w:right w:val="none" w:sz="0" w:space="0" w:color="auto"/>
      </w:divBdr>
    </w:div>
    <w:div w:id="1156146994">
      <w:bodyDiv w:val="1"/>
      <w:marLeft w:val="0"/>
      <w:marRight w:val="0"/>
      <w:marTop w:val="0"/>
      <w:marBottom w:val="0"/>
      <w:divBdr>
        <w:top w:val="none" w:sz="0" w:space="0" w:color="auto"/>
        <w:left w:val="none" w:sz="0" w:space="0" w:color="auto"/>
        <w:bottom w:val="none" w:sz="0" w:space="0" w:color="auto"/>
        <w:right w:val="none" w:sz="0" w:space="0" w:color="auto"/>
      </w:divBdr>
    </w:div>
    <w:div w:id="1412317377">
      <w:bodyDiv w:val="1"/>
      <w:marLeft w:val="0"/>
      <w:marRight w:val="0"/>
      <w:marTop w:val="0"/>
      <w:marBottom w:val="0"/>
      <w:divBdr>
        <w:top w:val="none" w:sz="0" w:space="0" w:color="auto"/>
        <w:left w:val="none" w:sz="0" w:space="0" w:color="auto"/>
        <w:bottom w:val="none" w:sz="0" w:space="0" w:color="auto"/>
        <w:right w:val="none" w:sz="0" w:space="0" w:color="auto"/>
      </w:divBdr>
    </w:div>
    <w:div w:id="1646935310">
      <w:bodyDiv w:val="1"/>
      <w:marLeft w:val="0"/>
      <w:marRight w:val="0"/>
      <w:marTop w:val="0"/>
      <w:marBottom w:val="0"/>
      <w:divBdr>
        <w:top w:val="none" w:sz="0" w:space="0" w:color="auto"/>
        <w:left w:val="none" w:sz="0" w:space="0" w:color="auto"/>
        <w:bottom w:val="none" w:sz="0" w:space="0" w:color="auto"/>
        <w:right w:val="none" w:sz="0" w:space="0" w:color="auto"/>
      </w:divBdr>
    </w:div>
    <w:div w:id="1663579154">
      <w:bodyDiv w:val="1"/>
      <w:marLeft w:val="0"/>
      <w:marRight w:val="0"/>
      <w:marTop w:val="0"/>
      <w:marBottom w:val="0"/>
      <w:divBdr>
        <w:top w:val="none" w:sz="0" w:space="0" w:color="auto"/>
        <w:left w:val="none" w:sz="0" w:space="0" w:color="auto"/>
        <w:bottom w:val="none" w:sz="0" w:space="0" w:color="auto"/>
        <w:right w:val="none" w:sz="0" w:space="0" w:color="auto"/>
      </w:divBdr>
    </w:div>
    <w:div w:id="1671787419">
      <w:bodyDiv w:val="1"/>
      <w:marLeft w:val="0"/>
      <w:marRight w:val="0"/>
      <w:marTop w:val="0"/>
      <w:marBottom w:val="0"/>
      <w:divBdr>
        <w:top w:val="none" w:sz="0" w:space="0" w:color="auto"/>
        <w:left w:val="none" w:sz="0" w:space="0" w:color="auto"/>
        <w:bottom w:val="none" w:sz="0" w:space="0" w:color="auto"/>
        <w:right w:val="none" w:sz="0" w:space="0" w:color="auto"/>
      </w:divBdr>
    </w:div>
    <w:div w:id="1801027482">
      <w:bodyDiv w:val="1"/>
      <w:marLeft w:val="0"/>
      <w:marRight w:val="0"/>
      <w:marTop w:val="0"/>
      <w:marBottom w:val="0"/>
      <w:divBdr>
        <w:top w:val="none" w:sz="0" w:space="0" w:color="auto"/>
        <w:left w:val="none" w:sz="0" w:space="0" w:color="auto"/>
        <w:bottom w:val="none" w:sz="0" w:space="0" w:color="auto"/>
        <w:right w:val="none" w:sz="0" w:space="0" w:color="auto"/>
      </w:divBdr>
    </w:div>
    <w:div w:id="1888302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A6F29-B40D-42D8-B696-A76F3E5AE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Pages>
  <Words>896</Words>
  <Characters>511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SUARDI ZURIMI</cp:lastModifiedBy>
  <cp:revision>4</cp:revision>
  <cp:lastPrinted>2015-04-09T03:40:00Z</cp:lastPrinted>
  <dcterms:created xsi:type="dcterms:W3CDTF">2025-01-16T00:34:00Z</dcterms:created>
  <dcterms:modified xsi:type="dcterms:W3CDTF">2025-01-16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d601a3a-b440-331c-8a47-8d94f33dbf96</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chicago-note-bibliography</vt:lpwstr>
  </property>
  <property fmtid="{D5CDD505-2E9C-101B-9397-08002B2CF9AE}" pid="16" name="Mendeley Recent Style Name 5_1">
    <vt:lpwstr>Chicago Manual of Style 17th edition (no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ional-library-of-medicine</vt:lpwstr>
  </property>
  <property fmtid="{D5CDD505-2E9C-101B-9397-08002B2CF9AE}" pid="22" name="Mendeley Recent Style Name 8_1">
    <vt:lpwstr>National Library of Medicine</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